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2AE7" w:rsidRPr="000F3DCF" w:rsidRDefault="00D15BCB" w:rsidP="00CD1FC7">
      <w:pPr>
        <w:suppressAutoHyphens/>
        <w:jc w:val="center"/>
        <w:rPr>
          <w:b/>
          <w:spacing w:val="-3"/>
        </w:rPr>
      </w:pPr>
      <w:r>
        <w:rPr>
          <w:b/>
          <w:spacing w:val="-3"/>
        </w:rPr>
        <w:t>LAB 2</w:t>
      </w:r>
    </w:p>
    <w:p w:rsidR="00080908" w:rsidRPr="000F3DCF" w:rsidRDefault="00CD1FC7" w:rsidP="00080908">
      <w:pPr>
        <w:suppressAutoHyphens/>
        <w:jc w:val="center"/>
        <w:rPr>
          <w:b/>
          <w:spacing w:val="-3"/>
        </w:rPr>
      </w:pPr>
      <w:r w:rsidRPr="000F3DCF">
        <w:rPr>
          <w:b/>
          <w:spacing w:val="-3"/>
        </w:rPr>
        <w:t xml:space="preserve">Introduction to VHDL and </w:t>
      </w:r>
      <w:r w:rsidR="00080908" w:rsidRPr="000F3DCF">
        <w:rPr>
          <w:b/>
          <w:spacing w:val="-3"/>
        </w:rPr>
        <w:t>Op</w:t>
      </w:r>
      <w:r w:rsidR="00FE13F6" w:rsidRPr="000F3DCF">
        <w:rPr>
          <w:b/>
          <w:spacing w:val="-3"/>
        </w:rPr>
        <w:t>eration of</w:t>
      </w:r>
      <w:r w:rsidRPr="000F3DCF">
        <w:rPr>
          <w:b/>
          <w:spacing w:val="-3"/>
        </w:rPr>
        <w:t xml:space="preserve"> Full Adder/</w:t>
      </w:r>
      <w:r w:rsidR="00777B53" w:rsidRPr="000F3DCF">
        <w:rPr>
          <w:b/>
          <w:spacing w:val="-3"/>
        </w:rPr>
        <w:t>Subtractor</w:t>
      </w:r>
    </w:p>
    <w:p w:rsidR="005E0A93" w:rsidRPr="000F3DCF" w:rsidRDefault="005E0A93" w:rsidP="005E0A93">
      <w:pPr>
        <w:jc w:val="center"/>
        <w:rPr>
          <w:b/>
        </w:rPr>
      </w:pPr>
      <w:r w:rsidRPr="000F3DCF">
        <w:rPr>
          <w:b/>
        </w:rPr>
        <w:t>Using Xilinx ISE Project Navigator and</w:t>
      </w:r>
    </w:p>
    <w:p w:rsidR="005E0A93" w:rsidRPr="000F3DCF" w:rsidRDefault="00CD1FC7" w:rsidP="005E0A93">
      <w:pPr>
        <w:jc w:val="center"/>
        <w:rPr>
          <w:b/>
        </w:rPr>
      </w:pPr>
      <w:r w:rsidRPr="000F3DCF">
        <w:rPr>
          <w:b/>
          <w:bCs/>
          <w:color w:val="000000"/>
        </w:rPr>
        <w:t xml:space="preserve">Nexys2 </w:t>
      </w:r>
      <w:r w:rsidR="005E0A93" w:rsidRPr="000F3DCF">
        <w:rPr>
          <w:b/>
        </w:rPr>
        <w:t>FPGA Development Board</w:t>
      </w:r>
    </w:p>
    <w:p w:rsidR="003916FE" w:rsidRPr="000F3DCF" w:rsidRDefault="003916FE" w:rsidP="00FF7939"/>
    <w:p w:rsidR="00167185" w:rsidRPr="000F3DCF" w:rsidRDefault="00167185" w:rsidP="00167185">
      <w:pPr>
        <w:spacing w:after="240"/>
      </w:pPr>
      <w:r w:rsidRPr="000F3DCF">
        <w:rPr>
          <w:b/>
          <w:bCs/>
          <w:u w:val="single"/>
        </w:rPr>
        <w:t>Acknowledgements</w:t>
      </w:r>
      <w:r w:rsidRPr="000F3DCF">
        <w:rPr>
          <w:b/>
          <w:bCs/>
        </w:rPr>
        <w:t>:</w:t>
      </w:r>
      <w:r w:rsidRPr="000F3DCF">
        <w:rPr>
          <w:bCs/>
        </w:rPr>
        <w:t xml:space="preserve">  </w:t>
      </w:r>
      <w:r w:rsidRPr="000F3DCF">
        <w:t xml:space="preserve">Developed by </w:t>
      </w:r>
      <w:r w:rsidR="007F7E41" w:rsidRPr="000F3DCF">
        <w:t>Bassam Matar</w:t>
      </w:r>
      <w:r w:rsidR="00754F6C" w:rsidRPr="000F3DCF">
        <w:t xml:space="preserve">, </w:t>
      </w:r>
      <w:r w:rsidR="004E2FF1" w:rsidRPr="000F3DCF">
        <w:t xml:space="preserve">Engineering </w:t>
      </w:r>
      <w:r w:rsidR="002B644E" w:rsidRPr="000F3DCF">
        <w:t>Faculty</w:t>
      </w:r>
      <w:r w:rsidR="00754F6C" w:rsidRPr="000F3DCF">
        <w:t xml:space="preserve"> at </w:t>
      </w:r>
      <w:r w:rsidR="0024222B" w:rsidRPr="000F3DCF">
        <w:t xml:space="preserve">Chandler-Gilbert </w:t>
      </w:r>
      <w:r w:rsidRPr="000F3DCF">
        <w:t xml:space="preserve">Community College, </w:t>
      </w:r>
      <w:r w:rsidR="0024222B" w:rsidRPr="000F3DCF">
        <w:t>Chandler</w:t>
      </w:r>
      <w:r w:rsidR="00DC2658" w:rsidRPr="000F3DCF">
        <w:t xml:space="preserve">, </w:t>
      </w:r>
      <w:r w:rsidR="00754F6C" w:rsidRPr="000F3DCF">
        <w:t>Arizona</w:t>
      </w:r>
      <w:r w:rsidRPr="000F3DCF">
        <w:t>.</w:t>
      </w:r>
      <w:r w:rsidR="009B0E36" w:rsidRPr="000F3DCF">
        <w:t xml:space="preserve"> </w:t>
      </w:r>
      <w:r w:rsidR="009B0E36" w:rsidRPr="000F3DCF">
        <w:rPr>
          <w:i/>
        </w:rPr>
        <w:t>Funded by NSF</w:t>
      </w:r>
    </w:p>
    <w:p w:rsidR="00FE13F6" w:rsidRPr="000F3DCF" w:rsidRDefault="00FE13F6" w:rsidP="00AC1AB1">
      <w:pPr>
        <w:rPr>
          <w:iCs/>
        </w:rPr>
      </w:pPr>
      <w:r w:rsidRPr="000F3DCF">
        <w:rPr>
          <w:b/>
          <w:u w:val="single"/>
        </w:rPr>
        <w:t>NEED:</w:t>
      </w:r>
      <w:r w:rsidRPr="000F3DCF">
        <w:t xml:space="preserve"> </w:t>
      </w:r>
      <w:r w:rsidR="00140D4E" w:rsidRPr="000F3DCF">
        <w:t>A w</w:t>
      </w:r>
      <w:r w:rsidRPr="000F3DCF">
        <w:t xml:space="preserve">idening gap exists between what </w:t>
      </w:r>
      <w:r w:rsidR="003A1297" w:rsidRPr="000F3DCF">
        <w:t>being taught in</w:t>
      </w:r>
      <w:r w:rsidR="00AE4E80">
        <w:t xml:space="preserve"> schools and skills currently being</w:t>
      </w:r>
      <w:r w:rsidRPr="000F3DCF">
        <w:t xml:space="preserve"> utilized by </w:t>
      </w:r>
      <w:r w:rsidR="004607FD" w:rsidRPr="000F3DCF">
        <w:t xml:space="preserve">the </w:t>
      </w:r>
      <w:r w:rsidRPr="000F3DCF">
        <w:t>workforce. The job</w:t>
      </w:r>
      <w:r w:rsidR="00AE4E80">
        <w:t>s</w:t>
      </w:r>
      <w:r w:rsidRPr="000F3DCF">
        <w:t xml:space="preserve"> of the future are not labor intensive, they are brain intensive.  Technicians and engineers no longer wire circuits or assemble a chip from scratch; they use software to run modern equipment.  </w:t>
      </w:r>
      <w:r w:rsidRPr="000F3DCF">
        <w:rPr>
          <w:iCs/>
        </w:rPr>
        <w:t xml:space="preserve">Traditionally, </w:t>
      </w:r>
      <w:r w:rsidR="004607FD" w:rsidRPr="000F3DCF">
        <w:rPr>
          <w:iCs/>
        </w:rPr>
        <w:t>hardware digital circuits require</w:t>
      </w:r>
      <w:r w:rsidRPr="000F3DCF">
        <w:rPr>
          <w:iCs/>
        </w:rPr>
        <w:t xml:space="preserve"> at least five or six </w:t>
      </w:r>
      <w:r w:rsidR="00AE4E80">
        <w:rPr>
          <w:iCs/>
        </w:rPr>
        <w:t xml:space="preserve">(Transistor Transistor Logic, </w:t>
      </w:r>
      <w:r w:rsidRPr="000F3DCF">
        <w:rPr>
          <w:iCs/>
        </w:rPr>
        <w:t>TTL</w:t>
      </w:r>
      <w:r w:rsidR="00AE4E80">
        <w:rPr>
          <w:iCs/>
        </w:rPr>
        <w:t>)</w:t>
      </w:r>
      <w:r w:rsidRPr="000F3DCF">
        <w:rPr>
          <w:iCs/>
        </w:rPr>
        <w:t xml:space="preserve"> ICs. The wiring </w:t>
      </w:r>
      <w:r w:rsidR="004607FD" w:rsidRPr="000F3DCF">
        <w:rPr>
          <w:iCs/>
        </w:rPr>
        <w:t xml:space="preserve">is </w:t>
      </w:r>
      <w:r w:rsidRPr="000F3DCF">
        <w:rPr>
          <w:iCs/>
        </w:rPr>
        <w:t>often very complex and messy.  Digital test equipment is usually needed to make the system functional.</w:t>
      </w:r>
      <w:r w:rsidR="004607FD" w:rsidRPr="000F3DCF">
        <w:rPr>
          <w:iCs/>
        </w:rPr>
        <w:t xml:space="preserve"> </w:t>
      </w:r>
      <w:r w:rsidRPr="000F3DCF">
        <w:rPr>
          <w:iCs/>
        </w:rPr>
        <w:t>TTL ICs technology is over thirty years old</w:t>
      </w:r>
      <w:r w:rsidR="004607FD" w:rsidRPr="000F3DCF">
        <w:rPr>
          <w:iCs/>
        </w:rPr>
        <w:t xml:space="preserve">. An </w:t>
      </w:r>
      <w:r w:rsidRPr="000F3DCF">
        <w:rPr>
          <w:iCs/>
        </w:rPr>
        <w:t>FPGA design minimizes the amount of electrical wiring and eliminated the use of complicated test equipment.</w:t>
      </w:r>
      <w:r w:rsidR="004607FD" w:rsidRPr="000F3DCF">
        <w:rPr>
          <w:iCs/>
        </w:rPr>
        <w:t xml:space="preserve"> This type of technology </w:t>
      </w:r>
      <w:r w:rsidRPr="000F3DCF">
        <w:rPr>
          <w:iCs/>
        </w:rPr>
        <w:t>allows students to concentrate on digital principles and not on the electrical wiring.  Larger and more complex projects can be undertaken now that the tedious manual procedures are automated.</w:t>
      </w:r>
      <w:r w:rsidR="00AC1AB1" w:rsidRPr="000F3DCF">
        <w:rPr>
          <w:iCs/>
        </w:rPr>
        <w:t xml:space="preserve">  We will cover FPGAs in</w:t>
      </w:r>
      <w:r w:rsidR="004D2628" w:rsidRPr="000F3DCF">
        <w:rPr>
          <w:iCs/>
        </w:rPr>
        <w:t xml:space="preserve"> detail later in the course. However</w:t>
      </w:r>
      <w:r w:rsidR="00AC1AB1" w:rsidRPr="000F3DCF">
        <w:rPr>
          <w:iCs/>
        </w:rPr>
        <w:t>, in gener</w:t>
      </w:r>
      <w:r w:rsidR="004D2628" w:rsidRPr="000F3DCF">
        <w:rPr>
          <w:iCs/>
        </w:rPr>
        <w:t xml:space="preserve">al, an FPGA is a </w:t>
      </w:r>
      <w:r w:rsidR="00AC1AB1" w:rsidRPr="000F3DCF">
        <w:rPr>
          <w:iCs/>
        </w:rPr>
        <w:t xml:space="preserve">chip that allows you to </w:t>
      </w:r>
      <w:r w:rsidR="004D2628" w:rsidRPr="000F3DCF">
        <w:rPr>
          <w:iCs/>
        </w:rPr>
        <w:t>re</w:t>
      </w:r>
      <w:r w:rsidR="00AC1AB1" w:rsidRPr="000F3DCF">
        <w:rPr>
          <w:iCs/>
        </w:rPr>
        <w:t xml:space="preserve">configure </w:t>
      </w:r>
      <w:r w:rsidR="004D2628" w:rsidRPr="000F3DCF">
        <w:rPr>
          <w:iCs/>
        </w:rPr>
        <w:t xml:space="preserve">it with any design. </w:t>
      </w:r>
      <w:r w:rsidR="00AC1AB1" w:rsidRPr="000F3DCF">
        <w:rPr>
          <w:iCs/>
        </w:rPr>
        <w:t xml:space="preserve"> Thus, if you make a mi</w:t>
      </w:r>
      <w:r w:rsidR="003A1297" w:rsidRPr="000F3DCF">
        <w:rPr>
          <w:iCs/>
        </w:rPr>
        <w:t xml:space="preserve">stake in your design, you don’t </w:t>
      </w:r>
      <w:r w:rsidR="00AC1AB1" w:rsidRPr="000F3DCF">
        <w:rPr>
          <w:iCs/>
        </w:rPr>
        <w:t xml:space="preserve">need to replace wires or chips, as you might have </w:t>
      </w:r>
      <w:r w:rsidR="00697FA6" w:rsidRPr="000F3DCF">
        <w:rPr>
          <w:iCs/>
        </w:rPr>
        <w:t>done</w:t>
      </w:r>
      <w:r w:rsidR="00AC1AB1" w:rsidRPr="000F3DCF">
        <w:rPr>
          <w:iCs/>
        </w:rPr>
        <w:t xml:space="preserve"> using TTL. Instead, you simply reconfigure the FPGA with each updated design.</w:t>
      </w:r>
    </w:p>
    <w:p w:rsidR="004607FD" w:rsidRPr="000F3DCF" w:rsidRDefault="004607FD" w:rsidP="001159CB"/>
    <w:p w:rsidR="001159CB" w:rsidRPr="000F3DCF" w:rsidRDefault="00FF7939" w:rsidP="00544042">
      <w:pPr>
        <w:numPr>
          <w:ilvl w:val="0"/>
          <w:numId w:val="3"/>
        </w:numPr>
        <w:ind w:left="0" w:firstLine="0"/>
      </w:pPr>
      <w:r w:rsidRPr="000F3DCF">
        <w:rPr>
          <w:b/>
          <w:u w:val="single"/>
        </w:rPr>
        <w:t>Lab Summary</w:t>
      </w:r>
      <w:r w:rsidRPr="000F3DCF">
        <w:rPr>
          <w:b/>
        </w:rPr>
        <w:t xml:space="preserve">:  </w:t>
      </w:r>
      <w:r w:rsidR="00FE13F6" w:rsidRPr="000F3DCF">
        <w:t>In previous</w:t>
      </w:r>
      <w:r w:rsidR="007D7FAC" w:rsidRPr="000F3DCF">
        <w:t xml:space="preserve"> labs, you beca</w:t>
      </w:r>
      <w:r w:rsidR="00FE13F6" w:rsidRPr="000F3DCF">
        <w:t xml:space="preserve">me familiar with TTL technology and bread boarding.  In this lab, you will get familiar with modern way of digital technology using one of the leading digital design software “Xilinx” and interfacing with Spartan </w:t>
      </w:r>
      <w:r w:rsidR="00697FA6" w:rsidRPr="000F3DCF">
        <w:rPr>
          <w:b/>
          <w:bCs/>
          <w:color w:val="000000"/>
        </w:rPr>
        <w:t xml:space="preserve">Nexys2 </w:t>
      </w:r>
      <w:r w:rsidR="00FE13F6" w:rsidRPr="000F3DCF">
        <w:t xml:space="preserve">development board. </w:t>
      </w:r>
      <w:r w:rsidR="001159CB" w:rsidRPr="000F3DCF">
        <w:t xml:space="preserve">Combinational Logic Circuits are used to make decisions based on a series of true statements that can be laid out in a truth table.  In previous years the 74xx, family (TTL) circuits were used to design and build basic combinational logic circuits.  In this lab activity, we will </w:t>
      </w:r>
      <w:r w:rsidR="004607FD" w:rsidRPr="000F3DCF">
        <w:t xml:space="preserve">1) </w:t>
      </w:r>
      <w:r w:rsidR="001159CB" w:rsidRPr="000F3DCF">
        <w:t>use the software application X</w:t>
      </w:r>
      <w:r w:rsidR="00697FA6" w:rsidRPr="000F3DCF">
        <w:t>ilinx Project Navigator ISE</w:t>
      </w:r>
      <w:r w:rsidR="001159CB" w:rsidRPr="000F3DCF">
        <w:t xml:space="preserve"> to draw a schematic of full adde</w:t>
      </w:r>
      <w:r w:rsidR="00697FA6" w:rsidRPr="000F3DCF">
        <w:t xml:space="preserve">r and then program it to the </w:t>
      </w:r>
      <w:r w:rsidR="00697FA6" w:rsidRPr="000F3DCF">
        <w:rPr>
          <w:b/>
          <w:bCs/>
          <w:color w:val="000000"/>
        </w:rPr>
        <w:t xml:space="preserve">Nexys2 </w:t>
      </w:r>
      <w:r w:rsidR="00697FA6" w:rsidRPr="000F3DCF">
        <w:t>FPGA device,</w:t>
      </w:r>
      <w:r w:rsidR="004607FD" w:rsidRPr="000F3DCF">
        <w:t xml:space="preserve"> 2) You will be able to implement the same design using hardware language programming </w:t>
      </w:r>
      <w:r w:rsidR="00544042" w:rsidRPr="000F3DCF">
        <w:t xml:space="preserve">(VHDL) </w:t>
      </w:r>
      <w:r w:rsidR="004607FD" w:rsidRPr="000F3DCF">
        <w:t>and 3) you will apply your unde</w:t>
      </w:r>
      <w:r w:rsidR="00544042" w:rsidRPr="000F3DCF">
        <w:t>rstanding of VHDL to implement a 4-</w:t>
      </w:r>
      <w:r w:rsidR="00AE4E80">
        <w:t>bit</w:t>
      </w:r>
      <w:r w:rsidR="00544042" w:rsidRPr="000F3DCF">
        <w:t xml:space="preserve"> Adder/Subtractor </w:t>
      </w:r>
      <w:r w:rsidR="004607FD" w:rsidRPr="000F3DCF">
        <w:t xml:space="preserve">with </w:t>
      </w:r>
      <w:r w:rsidR="00B9161F" w:rsidRPr="000F3DCF">
        <w:t>Nexys2</w:t>
      </w:r>
      <w:r w:rsidR="004607FD" w:rsidRPr="000F3DCF">
        <w:t xml:space="preserve"> FPGA development board.</w:t>
      </w:r>
    </w:p>
    <w:p w:rsidR="005C640B" w:rsidRPr="000F3DCF" w:rsidRDefault="005C640B" w:rsidP="00140EEA"/>
    <w:p w:rsidR="00140EEA" w:rsidRPr="000F3DCF" w:rsidRDefault="00FF7939" w:rsidP="00140EEA">
      <w:r w:rsidRPr="000F3DCF">
        <w:rPr>
          <w:b/>
          <w:u w:val="single"/>
        </w:rPr>
        <w:t>Lab Goal</w:t>
      </w:r>
      <w:r w:rsidRPr="000F3DCF">
        <w:rPr>
          <w:b/>
        </w:rPr>
        <w:t xml:space="preserve">:  </w:t>
      </w:r>
      <w:r w:rsidR="00FA74E4" w:rsidRPr="000F3DCF">
        <w:t xml:space="preserve">The goal of this lab is </w:t>
      </w:r>
      <w:r w:rsidR="004607FD" w:rsidRPr="000F3DCF">
        <w:t xml:space="preserve">to lean </w:t>
      </w:r>
      <w:r w:rsidR="00AA4BDF" w:rsidRPr="000F3DCF">
        <w:t xml:space="preserve">the use of </w:t>
      </w:r>
      <w:r w:rsidR="00697FA6" w:rsidRPr="000F3DCF">
        <w:rPr>
          <w:b/>
          <w:bCs/>
          <w:color w:val="000000"/>
        </w:rPr>
        <w:t xml:space="preserve">Nexys2 </w:t>
      </w:r>
      <w:r w:rsidR="00AA4BDF" w:rsidRPr="000F3DCF">
        <w:rPr>
          <w:color w:val="000000"/>
        </w:rPr>
        <w:t xml:space="preserve">FPGA </w:t>
      </w:r>
      <w:r w:rsidR="001159CB" w:rsidRPr="000F3DCF">
        <w:rPr>
          <w:color w:val="000000"/>
        </w:rPr>
        <w:t xml:space="preserve">development </w:t>
      </w:r>
      <w:r w:rsidR="009B0E36" w:rsidRPr="000F3DCF">
        <w:rPr>
          <w:color w:val="000000"/>
        </w:rPr>
        <w:t xml:space="preserve">board </w:t>
      </w:r>
      <w:r w:rsidR="00AA4BDF" w:rsidRPr="000F3DCF">
        <w:rPr>
          <w:color w:val="000000"/>
        </w:rPr>
        <w:t>from Xilinx</w:t>
      </w:r>
      <w:r w:rsidR="009B0E36" w:rsidRPr="000F3DCF">
        <w:t>;</w:t>
      </w:r>
      <w:r w:rsidR="00AA4BDF" w:rsidRPr="000F3DCF">
        <w:t xml:space="preserve"> </w:t>
      </w:r>
      <w:r w:rsidR="004607FD" w:rsidRPr="000F3DCF">
        <w:t xml:space="preserve">how to program in VHDL and </w:t>
      </w:r>
      <w:r w:rsidR="007D7FAC" w:rsidRPr="000F3DCF">
        <w:t xml:space="preserve">create </w:t>
      </w:r>
      <w:r w:rsidR="00AA4BDF" w:rsidRPr="000F3DCF">
        <w:t>the hardware connections between the development board and your PC</w:t>
      </w:r>
      <w:r w:rsidR="004E2FF1" w:rsidRPr="000F3DCF">
        <w:t>.</w:t>
      </w:r>
    </w:p>
    <w:p w:rsidR="00F82E28" w:rsidRPr="000F3DCF" w:rsidRDefault="00F82E28" w:rsidP="00FF7939"/>
    <w:p w:rsidR="00FF7939" w:rsidRPr="000F3DCF" w:rsidRDefault="00FF7939" w:rsidP="00FF7939">
      <w:pPr>
        <w:rPr>
          <w:b/>
          <w:u w:val="single"/>
        </w:rPr>
      </w:pPr>
      <w:r w:rsidRPr="000F3DCF">
        <w:rPr>
          <w:b/>
          <w:u w:val="single"/>
        </w:rPr>
        <w:t>Learning Objectives</w:t>
      </w:r>
    </w:p>
    <w:p w:rsidR="00431311" w:rsidRPr="000F3DCF" w:rsidRDefault="00431311" w:rsidP="00697FA6">
      <w:pPr>
        <w:pStyle w:val="Subtitle"/>
        <w:widowControl/>
        <w:numPr>
          <w:ilvl w:val="0"/>
          <w:numId w:val="3"/>
        </w:numPr>
        <w:rPr>
          <w:rFonts w:ascii="Times New Roman" w:hAnsi="Times New Roman"/>
          <w:b w:val="0"/>
          <w:sz w:val="24"/>
          <w:szCs w:val="24"/>
        </w:rPr>
      </w:pPr>
      <w:r w:rsidRPr="000F3DCF">
        <w:rPr>
          <w:rFonts w:ascii="Times New Roman" w:hAnsi="Times New Roman"/>
          <w:b w:val="0"/>
          <w:sz w:val="24"/>
          <w:szCs w:val="24"/>
        </w:rPr>
        <w:t xml:space="preserve">Getting familiar with </w:t>
      </w:r>
      <w:r w:rsidR="00697FA6" w:rsidRPr="000F3DCF">
        <w:rPr>
          <w:rFonts w:ascii="Times New Roman" w:hAnsi="Times New Roman"/>
          <w:b w:val="0"/>
          <w:bCs/>
          <w:color w:val="000000"/>
          <w:sz w:val="24"/>
          <w:szCs w:val="24"/>
        </w:rPr>
        <w:t xml:space="preserve">Nexys2 </w:t>
      </w:r>
      <w:r w:rsidRPr="000F3DCF">
        <w:rPr>
          <w:rFonts w:ascii="Times New Roman" w:hAnsi="Times New Roman"/>
          <w:b w:val="0"/>
          <w:sz w:val="24"/>
          <w:szCs w:val="24"/>
        </w:rPr>
        <w:t>board</w:t>
      </w:r>
      <w:r w:rsidR="007D7FAC" w:rsidRPr="000F3DCF">
        <w:rPr>
          <w:rFonts w:ascii="Times New Roman" w:hAnsi="Times New Roman"/>
          <w:b w:val="0"/>
          <w:sz w:val="24"/>
          <w:szCs w:val="24"/>
        </w:rPr>
        <w:t xml:space="preserve">. </w:t>
      </w:r>
      <w:r w:rsidR="00D76071" w:rsidRPr="000F3DCF">
        <w:rPr>
          <w:rFonts w:ascii="Times New Roman" w:hAnsi="Times New Roman"/>
          <w:b w:val="0"/>
          <w:sz w:val="24"/>
          <w:szCs w:val="24"/>
        </w:rPr>
        <w:t xml:space="preserve"> The advantage of this board is</w:t>
      </w:r>
      <w:r w:rsidR="00AE4E80">
        <w:rPr>
          <w:rFonts w:ascii="Times New Roman" w:hAnsi="Times New Roman"/>
          <w:b w:val="0"/>
          <w:sz w:val="24"/>
          <w:szCs w:val="24"/>
        </w:rPr>
        <w:t xml:space="preserve"> that the USB cable will allow you to</w:t>
      </w:r>
      <w:r w:rsidR="00D76071" w:rsidRPr="000F3DCF">
        <w:rPr>
          <w:rFonts w:ascii="Times New Roman" w:hAnsi="Times New Roman"/>
          <w:b w:val="0"/>
          <w:sz w:val="24"/>
          <w:szCs w:val="24"/>
        </w:rPr>
        <w:t xml:space="preserve"> programmed </w:t>
      </w:r>
      <w:r w:rsidR="00697FA6" w:rsidRPr="000F3DCF">
        <w:rPr>
          <w:rFonts w:ascii="Times New Roman" w:hAnsi="Times New Roman"/>
          <w:b w:val="0"/>
          <w:sz w:val="24"/>
          <w:szCs w:val="24"/>
        </w:rPr>
        <w:t xml:space="preserve">and powered </w:t>
      </w:r>
      <w:r w:rsidR="00AE4E80">
        <w:rPr>
          <w:rFonts w:ascii="Times New Roman" w:hAnsi="Times New Roman"/>
          <w:b w:val="0"/>
          <w:sz w:val="24"/>
          <w:szCs w:val="24"/>
        </w:rPr>
        <w:t>the board.</w:t>
      </w:r>
    </w:p>
    <w:p w:rsidR="0024222B" w:rsidRPr="000F3DCF" w:rsidRDefault="00DA6E48" w:rsidP="004607FD">
      <w:pPr>
        <w:pStyle w:val="Subtitle"/>
        <w:widowControl/>
        <w:numPr>
          <w:ilvl w:val="0"/>
          <w:numId w:val="3"/>
        </w:numPr>
        <w:ind w:left="0" w:right="-180" w:firstLine="0"/>
        <w:rPr>
          <w:rFonts w:ascii="Times New Roman" w:hAnsi="Times New Roman"/>
          <w:b w:val="0"/>
          <w:sz w:val="24"/>
          <w:szCs w:val="24"/>
        </w:rPr>
      </w:pPr>
      <w:r w:rsidRPr="000F3DCF">
        <w:rPr>
          <w:rFonts w:ascii="Times New Roman" w:hAnsi="Times New Roman"/>
          <w:b w:val="0"/>
          <w:sz w:val="24"/>
          <w:szCs w:val="24"/>
        </w:rPr>
        <w:t xml:space="preserve">Design the </w:t>
      </w:r>
      <w:r w:rsidR="006C2844" w:rsidRPr="000F3DCF">
        <w:rPr>
          <w:rFonts w:ascii="Times New Roman" w:hAnsi="Times New Roman"/>
          <w:b w:val="0"/>
          <w:sz w:val="24"/>
          <w:szCs w:val="24"/>
        </w:rPr>
        <w:t>full</w:t>
      </w:r>
      <w:r w:rsidR="00583251" w:rsidRPr="000F3DCF">
        <w:rPr>
          <w:rFonts w:ascii="Times New Roman" w:hAnsi="Times New Roman"/>
          <w:b w:val="0"/>
          <w:sz w:val="24"/>
          <w:szCs w:val="24"/>
        </w:rPr>
        <w:t xml:space="preserve"> a</w:t>
      </w:r>
      <w:r w:rsidR="006C2844" w:rsidRPr="000F3DCF">
        <w:rPr>
          <w:rFonts w:ascii="Times New Roman" w:hAnsi="Times New Roman"/>
          <w:b w:val="0"/>
          <w:sz w:val="24"/>
          <w:szCs w:val="24"/>
        </w:rPr>
        <w:t xml:space="preserve">dder schematic </w:t>
      </w:r>
      <w:r w:rsidR="00844250" w:rsidRPr="000F3DCF">
        <w:rPr>
          <w:rFonts w:ascii="Times New Roman" w:hAnsi="Times New Roman"/>
          <w:b w:val="0"/>
          <w:sz w:val="24"/>
          <w:szCs w:val="24"/>
        </w:rPr>
        <w:t xml:space="preserve">and VHDL </w:t>
      </w:r>
      <w:r w:rsidR="006C2844" w:rsidRPr="000F3DCF">
        <w:rPr>
          <w:rFonts w:ascii="Times New Roman" w:hAnsi="Times New Roman"/>
          <w:b w:val="0"/>
          <w:sz w:val="24"/>
          <w:szCs w:val="24"/>
        </w:rPr>
        <w:t xml:space="preserve">using </w:t>
      </w:r>
      <w:r w:rsidR="00E461C9" w:rsidRPr="000F3DCF">
        <w:rPr>
          <w:rFonts w:ascii="Times New Roman" w:hAnsi="Times New Roman"/>
          <w:b w:val="0"/>
          <w:sz w:val="24"/>
          <w:szCs w:val="24"/>
        </w:rPr>
        <w:t>Xilinx</w:t>
      </w:r>
      <w:r w:rsidR="00E461C9" w:rsidRPr="000F3DCF">
        <w:rPr>
          <w:rFonts w:ascii="Times New Roman" w:hAnsi="Times New Roman"/>
          <w:b w:val="0"/>
          <w:sz w:val="24"/>
          <w:szCs w:val="24"/>
          <w:vertAlign w:val="superscript"/>
        </w:rPr>
        <w:t xml:space="preserve">® </w:t>
      </w:r>
      <w:r w:rsidR="00697FA6" w:rsidRPr="000F3DCF">
        <w:rPr>
          <w:rFonts w:ascii="Times New Roman" w:hAnsi="Times New Roman"/>
          <w:b w:val="0"/>
          <w:sz w:val="24"/>
          <w:szCs w:val="24"/>
        </w:rPr>
        <w:t>ISE</w:t>
      </w:r>
      <w:r w:rsidRPr="000F3DCF">
        <w:rPr>
          <w:rFonts w:ascii="Times New Roman" w:hAnsi="Times New Roman"/>
          <w:b w:val="0"/>
          <w:sz w:val="24"/>
          <w:szCs w:val="24"/>
        </w:rPr>
        <w:t>, compile and simulate</w:t>
      </w:r>
      <w:r w:rsidR="00E461C9" w:rsidRPr="000F3DCF">
        <w:rPr>
          <w:rFonts w:ascii="Times New Roman" w:hAnsi="Times New Roman"/>
          <w:b w:val="0"/>
          <w:sz w:val="24"/>
          <w:szCs w:val="24"/>
        </w:rPr>
        <w:t xml:space="preserve"> </w:t>
      </w:r>
      <w:r w:rsidR="006C2844" w:rsidRPr="000F3DCF">
        <w:rPr>
          <w:rFonts w:ascii="Times New Roman" w:hAnsi="Times New Roman"/>
          <w:b w:val="0"/>
          <w:sz w:val="24"/>
          <w:szCs w:val="24"/>
        </w:rPr>
        <w:t xml:space="preserve">for Xilinx </w:t>
      </w:r>
      <w:r w:rsidR="00697FA6" w:rsidRPr="000F3DCF">
        <w:rPr>
          <w:rFonts w:ascii="Times New Roman" w:hAnsi="Times New Roman"/>
          <w:b w:val="0"/>
          <w:bCs/>
          <w:color w:val="000000"/>
          <w:sz w:val="24"/>
          <w:szCs w:val="24"/>
        </w:rPr>
        <w:t xml:space="preserve">Nexys2 </w:t>
      </w:r>
      <w:r w:rsidR="004607FD" w:rsidRPr="000F3DCF">
        <w:rPr>
          <w:rFonts w:ascii="Times New Roman" w:hAnsi="Times New Roman"/>
          <w:b w:val="0"/>
          <w:sz w:val="24"/>
          <w:szCs w:val="24"/>
        </w:rPr>
        <w:t>FPGA</w:t>
      </w:r>
    </w:p>
    <w:p w:rsidR="006C2844" w:rsidRPr="000F3DCF" w:rsidRDefault="006C2844" w:rsidP="00844250">
      <w:pPr>
        <w:numPr>
          <w:ilvl w:val="0"/>
          <w:numId w:val="3"/>
        </w:numPr>
        <w:ind w:left="0" w:firstLine="0"/>
      </w:pPr>
      <w:r w:rsidRPr="000F3DCF">
        <w:t xml:space="preserve">Develop a User Constraint File </w:t>
      </w:r>
      <w:r w:rsidRPr="000F3DCF">
        <w:rPr>
          <w:b/>
        </w:rPr>
        <w:t>“ucf”</w:t>
      </w:r>
      <w:r w:rsidR="00844250" w:rsidRPr="000F3DCF">
        <w:t xml:space="preserve"> that map</w:t>
      </w:r>
      <w:r w:rsidR="002E15E0" w:rsidRPr="000F3DCF">
        <w:t>s</w:t>
      </w:r>
      <w:r w:rsidR="00844250" w:rsidRPr="000F3DCF">
        <w:t xml:space="preserve"> the input and output signals</w:t>
      </w:r>
      <w:r w:rsidRPr="000F3DCF">
        <w:t xml:space="preserve"> </w:t>
      </w:r>
      <w:r w:rsidR="00697FA6" w:rsidRPr="000F3DCF">
        <w:t xml:space="preserve">to the </w:t>
      </w:r>
      <w:r w:rsidR="00697FA6" w:rsidRPr="000F3DCF">
        <w:rPr>
          <w:bCs/>
          <w:color w:val="000000"/>
        </w:rPr>
        <w:t>Nexys2</w:t>
      </w:r>
      <w:r w:rsidR="00697FA6" w:rsidRPr="000F3DCF">
        <w:rPr>
          <w:b/>
          <w:bCs/>
          <w:color w:val="000000"/>
        </w:rPr>
        <w:t xml:space="preserve"> </w:t>
      </w:r>
      <w:r w:rsidR="00844250" w:rsidRPr="000F3DCF">
        <w:t>FPGA</w:t>
      </w:r>
    </w:p>
    <w:p w:rsidR="006C2844" w:rsidRPr="000F3DCF" w:rsidRDefault="00844250" w:rsidP="006C2844">
      <w:pPr>
        <w:numPr>
          <w:ilvl w:val="0"/>
          <w:numId w:val="3"/>
        </w:numPr>
        <w:ind w:left="0" w:firstLine="0"/>
      </w:pPr>
      <w:r w:rsidRPr="000F3DCF">
        <w:t>Learn how to p</w:t>
      </w:r>
      <w:r w:rsidR="006C2844" w:rsidRPr="000F3DCF">
        <w:t xml:space="preserve">rogram </w:t>
      </w:r>
      <w:r w:rsidRPr="000F3DCF">
        <w:t>the f</w:t>
      </w:r>
      <w:r w:rsidR="006C2844" w:rsidRPr="000F3DCF">
        <w:t>ull Adder</w:t>
      </w:r>
      <w:r w:rsidRPr="000F3DCF">
        <w:t xml:space="preserve"> </w:t>
      </w:r>
      <w:r w:rsidR="006C2844" w:rsidRPr="000F3DCF">
        <w:t xml:space="preserve">into the FPGA </w:t>
      </w:r>
      <w:r w:rsidR="00697FA6" w:rsidRPr="000F3DCF">
        <w:rPr>
          <w:bCs/>
          <w:color w:val="000000"/>
        </w:rPr>
        <w:t>Nexys2</w:t>
      </w:r>
      <w:r w:rsidR="00697FA6" w:rsidRPr="000F3DCF">
        <w:rPr>
          <w:b/>
          <w:bCs/>
          <w:color w:val="000000"/>
        </w:rPr>
        <w:t xml:space="preserve"> </w:t>
      </w:r>
      <w:r w:rsidR="006C2844" w:rsidRPr="000F3DCF">
        <w:t>board</w:t>
      </w:r>
    </w:p>
    <w:p w:rsidR="006C2844" w:rsidRPr="000F3DCF" w:rsidRDefault="003821D1" w:rsidP="006C2844">
      <w:pPr>
        <w:numPr>
          <w:ilvl w:val="0"/>
          <w:numId w:val="3"/>
        </w:numPr>
        <w:ind w:left="0" w:firstLine="0"/>
      </w:pPr>
      <w:r w:rsidRPr="000F3DCF">
        <w:t>Test the Results</w:t>
      </w:r>
    </w:p>
    <w:p w:rsidR="00DA6E48" w:rsidRPr="000F3DCF" w:rsidRDefault="00DA6E48" w:rsidP="006C2844">
      <w:pPr>
        <w:numPr>
          <w:ilvl w:val="0"/>
          <w:numId w:val="3"/>
        </w:numPr>
        <w:ind w:left="0" w:firstLine="0"/>
      </w:pPr>
      <w:r w:rsidRPr="000F3DCF">
        <w:t xml:space="preserve">Repeat the same process </w:t>
      </w:r>
      <w:r w:rsidR="00544042" w:rsidRPr="000F3DCF">
        <w:t xml:space="preserve">for Full Adder </w:t>
      </w:r>
      <w:r w:rsidRPr="000F3DCF">
        <w:t>with VHDL instead of Schematic</w:t>
      </w:r>
      <w:r w:rsidR="00844250" w:rsidRPr="000F3DCF">
        <w:t xml:space="preserve"> </w:t>
      </w:r>
    </w:p>
    <w:p w:rsidR="00777B53" w:rsidRPr="000F3DCF" w:rsidRDefault="00777B53" w:rsidP="006C2844">
      <w:pPr>
        <w:numPr>
          <w:ilvl w:val="0"/>
          <w:numId w:val="3"/>
        </w:numPr>
        <w:ind w:left="0" w:firstLine="0"/>
      </w:pPr>
      <w:r w:rsidRPr="000F3DCF">
        <w:t>Test your understanding by applying what you</w:t>
      </w:r>
      <w:r w:rsidR="00AE4E80">
        <w:t xml:space="preserve"> learned in programming a 4-bit</w:t>
      </w:r>
      <w:r w:rsidRPr="000F3DCF">
        <w:t xml:space="preserve"> Adder/Subtractor</w:t>
      </w:r>
    </w:p>
    <w:p w:rsidR="00DC7D5B" w:rsidRPr="000F3DCF" w:rsidRDefault="00DC7D5B" w:rsidP="00140EEA"/>
    <w:p w:rsidR="00C66F16" w:rsidRPr="000F3DCF" w:rsidRDefault="00FF7939" w:rsidP="00140EEA">
      <w:r w:rsidRPr="000F3DCF">
        <w:rPr>
          <w:b/>
          <w:u w:val="single"/>
        </w:rPr>
        <w:t>Grading Criteria</w:t>
      </w:r>
      <w:r w:rsidRPr="000F3DCF">
        <w:rPr>
          <w:b/>
        </w:rPr>
        <w:t xml:space="preserve">:  </w:t>
      </w:r>
      <w:r w:rsidR="00140EEA" w:rsidRPr="000F3DCF">
        <w:t xml:space="preserve">Your grade will be </w:t>
      </w:r>
      <w:r w:rsidR="00C66F16" w:rsidRPr="000F3DCF">
        <w:t xml:space="preserve">determined by your </w:t>
      </w:r>
      <w:r w:rsidR="000C2957" w:rsidRPr="000F3DCF">
        <w:t>instructor.</w:t>
      </w:r>
      <w:r w:rsidR="00F46C70" w:rsidRPr="000F3DCF">
        <w:t xml:space="preserve">  </w:t>
      </w:r>
    </w:p>
    <w:p w:rsidR="000C2957" w:rsidRPr="000F3DCF" w:rsidRDefault="000C2957" w:rsidP="00140EEA"/>
    <w:p w:rsidR="00FF7939" w:rsidRPr="000F3DCF" w:rsidRDefault="00424FDB" w:rsidP="0024222B">
      <w:pPr>
        <w:tabs>
          <w:tab w:val="left" w:pos="0"/>
        </w:tabs>
        <w:ind w:right="846"/>
      </w:pPr>
      <w:r w:rsidRPr="000F3DCF">
        <w:rPr>
          <w:b/>
          <w:bCs/>
          <w:u w:val="single"/>
        </w:rPr>
        <w:t>Time Required</w:t>
      </w:r>
      <w:r w:rsidRPr="000F3DCF">
        <w:t xml:space="preserve">:  </w:t>
      </w:r>
      <w:r w:rsidR="00900348" w:rsidRPr="000F3DCF">
        <w:t>4 - 5</w:t>
      </w:r>
      <w:r w:rsidRPr="000F3DCF">
        <w:t xml:space="preserve"> hours</w:t>
      </w:r>
      <w:r w:rsidR="00444497" w:rsidRPr="000F3DCF">
        <w:t xml:space="preserve"> </w:t>
      </w:r>
    </w:p>
    <w:p w:rsidR="0024222B" w:rsidRPr="000F3DCF" w:rsidRDefault="0024222B" w:rsidP="00140EEA"/>
    <w:p w:rsidR="00AA4BDF" w:rsidRPr="000F3DCF" w:rsidRDefault="00AA4BDF" w:rsidP="00AA4BDF">
      <w:pPr>
        <w:rPr>
          <w:b/>
          <w:u w:val="single"/>
        </w:rPr>
      </w:pPr>
      <w:r w:rsidRPr="000F3DCF">
        <w:rPr>
          <w:b/>
          <w:u w:val="single"/>
        </w:rPr>
        <w:t>Special Safety Requirements</w:t>
      </w:r>
    </w:p>
    <w:p w:rsidR="00AA4BDF" w:rsidRPr="000F3DCF" w:rsidRDefault="00AA4BDF" w:rsidP="00AA4BDF">
      <w:pPr>
        <w:rPr>
          <w:b/>
          <w:u w:val="single"/>
        </w:rPr>
      </w:pPr>
    </w:p>
    <w:p w:rsidR="00AA4BDF" w:rsidRDefault="00AA4BDF" w:rsidP="00AA4BDF">
      <w:r w:rsidRPr="000F3DCF">
        <w:t>Static ele</w:t>
      </w:r>
      <w:r w:rsidR="00AE4E80">
        <w:t xml:space="preserve">ctricity can damage the </w:t>
      </w:r>
      <w:r w:rsidRPr="000F3DCF">
        <w:t xml:space="preserve">FPGA devices used in this lab.  Use appropriate ESD methods to protect the devices.  Be sure to wear a grounded wrist-strap at all times while handling the electronic components in this circuit.  </w:t>
      </w:r>
    </w:p>
    <w:p w:rsidR="00AE4E80" w:rsidRPr="000F3DCF" w:rsidRDefault="00AE4E80" w:rsidP="00AA4BDF"/>
    <w:p w:rsidR="00AA4BDF" w:rsidRPr="000F3DCF" w:rsidRDefault="00AA4BDF" w:rsidP="00AA4BDF">
      <w:r w:rsidRPr="000F3DCF">
        <w:t>No serious hazards are involved in this laboratory experiment, but be careful to connect the components with the proper polarity to avoid damage.</w:t>
      </w:r>
    </w:p>
    <w:p w:rsidR="00AA4BDF" w:rsidRPr="000F3DCF" w:rsidRDefault="00AA4BDF" w:rsidP="00AA4BDF"/>
    <w:p w:rsidR="00AA4BDF" w:rsidRPr="000F3DCF" w:rsidRDefault="00AA4BDF" w:rsidP="00AA4BDF">
      <w:pPr>
        <w:keepNext/>
        <w:keepLines/>
        <w:rPr>
          <w:b/>
          <w:u w:val="single"/>
        </w:rPr>
      </w:pPr>
      <w:r w:rsidRPr="000F3DCF">
        <w:rPr>
          <w:b/>
          <w:u w:val="single"/>
        </w:rPr>
        <w:t>Lab Preparation</w:t>
      </w:r>
    </w:p>
    <w:p w:rsidR="00AA4BDF" w:rsidRPr="000F3DCF" w:rsidRDefault="009B0E36" w:rsidP="00AA4BDF">
      <w:pPr>
        <w:keepNext/>
        <w:keepLines/>
        <w:numPr>
          <w:ilvl w:val="0"/>
          <w:numId w:val="1"/>
        </w:numPr>
      </w:pPr>
      <w:r w:rsidRPr="000F3DCF">
        <w:t xml:space="preserve">Review your </w:t>
      </w:r>
      <w:r w:rsidR="00AA4BDF" w:rsidRPr="000F3DCF">
        <w:t xml:space="preserve">PLD </w:t>
      </w:r>
      <w:r w:rsidRPr="000F3DCF">
        <w:t>lecture from your class</w:t>
      </w:r>
      <w:r w:rsidR="00C13D7B" w:rsidRPr="000F3DCF">
        <w:t>.</w:t>
      </w:r>
    </w:p>
    <w:p w:rsidR="00C13D7B" w:rsidRPr="000F3DCF" w:rsidRDefault="00697FA6" w:rsidP="00C13D7B">
      <w:pPr>
        <w:keepNext/>
        <w:keepLines/>
        <w:numPr>
          <w:ilvl w:val="0"/>
          <w:numId w:val="1"/>
        </w:numPr>
      </w:pPr>
      <w:r w:rsidRPr="000F3DCF">
        <w:t>Review</w:t>
      </w:r>
      <w:r w:rsidR="00C13D7B" w:rsidRPr="000F3DCF">
        <w:t xml:space="preserve"> “Introduction to Xilinx”</w:t>
      </w:r>
      <w:r w:rsidRPr="000F3DCF">
        <w:t xml:space="preserve"> previous lab.</w:t>
      </w:r>
    </w:p>
    <w:p w:rsidR="00AA4BDF" w:rsidRPr="000F3DCF" w:rsidRDefault="00C13D7B" w:rsidP="00AA4BDF">
      <w:pPr>
        <w:keepNext/>
        <w:keepLines/>
        <w:numPr>
          <w:ilvl w:val="0"/>
          <w:numId w:val="1"/>
        </w:numPr>
      </w:pPr>
      <w:r w:rsidRPr="000F3DCF">
        <w:t>Read Task1 and work the full adder schematic from Task 2</w:t>
      </w:r>
      <w:r w:rsidR="00DF3C0B" w:rsidRPr="000F3DCF">
        <w:t xml:space="preserve"> as prelab assignment</w:t>
      </w:r>
    </w:p>
    <w:p w:rsidR="00123AEC" w:rsidRPr="000F3DCF" w:rsidRDefault="00123AEC" w:rsidP="00AA4BDF">
      <w:pPr>
        <w:keepNext/>
        <w:keepLines/>
        <w:numPr>
          <w:ilvl w:val="0"/>
          <w:numId w:val="1"/>
        </w:numPr>
      </w:pPr>
      <w:r w:rsidRPr="000F3DCF">
        <w:t>Using Xilinx software, draw the adder/subtractor circuit</w:t>
      </w:r>
      <w:r w:rsidR="00AE4E80">
        <w:t xml:space="preserve"> as shown in task 3 of this lab</w:t>
      </w:r>
    </w:p>
    <w:p w:rsidR="00123AEC" w:rsidRPr="000F3DCF" w:rsidRDefault="00123AEC" w:rsidP="00AA4BDF">
      <w:pPr>
        <w:keepNext/>
        <w:keepLines/>
        <w:numPr>
          <w:ilvl w:val="0"/>
          <w:numId w:val="1"/>
        </w:numPr>
      </w:pPr>
      <w:r w:rsidRPr="000F3DCF">
        <w:t>Create the adder/subtractor “UCF” file that map</w:t>
      </w:r>
      <w:r w:rsidR="00AE4E80">
        <w:t>s</w:t>
      </w:r>
      <w:r w:rsidRPr="000F3DCF">
        <w:t xml:space="preserve"> the input and output signals to the </w:t>
      </w:r>
      <w:r w:rsidR="00B9161F" w:rsidRPr="000F3DCF">
        <w:t>Nexys2</w:t>
      </w:r>
      <w:r w:rsidRPr="000F3DCF">
        <w:t xml:space="preserve"> FPGA </w:t>
      </w:r>
    </w:p>
    <w:p w:rsidR="00AA4BDF" w:rsidRPr="000F3DCF" w:rsidRDefault="00C13D7B" w:rsidP="00AA4BDF">
      <w:pPr>
        <w:keepNext/>
        <w:keepLines/>
        <w:numPr>
          <w:ilvl w:val="0"/>
          <w:numId w:val="1"/>
        </w:numPr>
      </w:pPr>
      <w:r w:rsidRPr="000F3DCF">
        <w:t>Acquire required hardware components/</w:t>
      </w:r>
      <w:r w:rsidR="00AA4BDF" w:rsidRPr="000F3DCF">
        <w:t xml:space="preserve">equipment. </w:t>
      </w:r>
    </w:p>
    <w:p w:rsidR="00C13D7B" w:rsidRPr="000F3DCF" w:rsidRDefault="00AA4BDF" w:rsidP="00C13D7B">
      <w:pPr>
        <w:keepNext/>
        <w:keepLines/>
        <w:numPr>
          <w:ilvl w:val="0"/>
          <w:numId w:val="1"/>
        </w:numPr>
      </w:pPr>
      <w:r w:rsidRPr="000F3DCF">
        <w:t>Print out the laboratory experiment procedure that follows.</w:t>
      </w:r>
    </w:p>
    <w:p w:rsidR="00AA4BDF" w:rsidRPr="000F3DCF" w:rsidRDefault="00AA4BDF" w:rsidP="00AA4BDF"/>
    <w:p w:rsidR="00AA4BDF" w:rsidRPr="000F3DCF" w:rsidRDefault="00AA4BDF" w:rsidP="00AA4BDF">
      <w:pPr>
        <w:rPr>
          <w:b/>
          <w:u w:val="single"/>
        </w:rPr>
      </w:pPr>
      <w:r w:rsidRPr="000F3DCF">
        <w:rPr>
          <w:b/>
          <w:u w:val="single"/>
        </w:rPr>
        <w:t>Equipment and Materials</w:t>
      </w:r>
    </w:p>
    <w:p w:rsidR="00AA4BDF" w:rsidRPr="000F3DCF" w:rsidRDefault="00AA4BDF" w:rsidP="00AA4BDF">
      <w:r w:rsidRPr="000F3DCF">
        <w:t>Each team of students will need the test equipment, tools, and parts specified below.  Students should work in teams of two</w:t>
      </w:r>
      <w:r w:rsidR="00DF3C0B" w:rsidRPr="000F3DCF">
        <w:t xml:space="preserve"> or three</w:t>
      </w:r>
      <w:r w:rsidRPr="000F3DCF">
        <w:t>.</w:t>
      </w:r>
    </w:p>
    <w:p w:rsidR="00AA4BDF" w:rsidRPr="000F3DCF" w:rsidRDefault="00AA4BDF" w:rsidP="00AA4BDF"/>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0"/>
        <w:gridCol w:w="1137"/>
      </w:tblGrid>
      <w:tr w:rsidR="00AA4BDF" w:rsidRPr="000F3DCF" w:rsidTr="00ED1B4C">
        <w:tc>
          <w:tcPr>
            <w:tcW w:w="7740" w:type="dxa"/>
            <w:shd w:val="clear" w:color="auto" w:fill="B3B3B3"/>
          </w:tcPr>
          <w:p w:rsidR="00AA4BDF" w:rsidRPr="000F3DCF" w:rsidRDefault="00AA4BDF" w:rsidP="00ED1B4C">
            <w:pPr>
              <w:jc w:val="center"/>
              <w:rPr>
                <w:b/>
              </w:rPr>
            </w:pPr>
            <w:r w:rsidRPr="000F3DCF">
              <w:rPr>
                <w:b/>
              </w:rPr>
              <w:t>Test Equipment and Power Supplies</w:t>
            </w:r>
          </w:p>
        </w:tc>
        <w:tc>
          <w:tcPr>
            <w:tcW w:w="1440" w:type="dxa"/>
            <w:shd w:val="clear" w:color="auto" w:fill="B3B3B3"/>
          </w:tcPr>
          <w:p w:rsidR="00AA4BDF" w:rsidRPr="000F3DCF" w:rsidRDefault="00AA4BDF" w:rsidP="00ED1B4C">
            <w:pPr>
              <w:jc w:val="center"/>
              <w:rPr>
                <w:b/>
              </w:rPr>
            </w:pPr>
            <w:r w:rsidRPr="000F3DCF">
              <w:rPr>
                <w:b/>
              </w:rPr>
              <w:t>Quantity</w:t>
            </w:r>
          </w:p>
        </w:tc>
      </w:tr>
      <w:tr w:rsidR="00AA4BDF" w:rsidRPr="000F3DCF" w:rsidTr="00ED1B4C">
        <w:tc>
          <w:tcPr>
            <w:tcW w:w="7740" w:type="dxa"/>
          </w:tcPr>
          <w:p w:rsidR="00EA6DA0" w:rsidRPr="000F3DCF" w:rsidRDefault="00EA6DA0" w:rsidP="00EA6DA0">
            <w:r w:rsidRPr="000F3DCF">
              <w:t>The following items from the Xilinx:</w:t>
            </w:r>
          </w:p>
          <w:p w:rsidR="005E3BE9" w:rsidRPr="000F3DCF" w:rsidRDefault="00EA6DA0" w:rsidP="00ED1B4C">
            <w:pPr>
              <w:pStyle w:val="Chapter"/>
              <w:widowControl/>
              <w:numPr>
                <w:ilvl w:val="0"/>
                <w:numId w:val="4"/>
              </w:numPr>
              <w:tabs>
                <w:tab w:val="clear" w:pos="4896"/>
                <w:tab w:val="center" w:pos="1080"/>
              </w:tabs>
              <w:rPr>
                <w:rStyle w:val="Emphasis"/>
                <w:rFonts w:ascii="Times New Roman" w:hAnsi="Times New Roman"/>
                <w:b w:val="0"/>
                <w:i w:val="0"/>
                <w:iCs w:val="0"/>
                <w:sz w:val="24"/>
                <w:szCs w:val="24"/>
              </w:rPr>
            </w:pPr>
            <w:r w:rsidRPr="000F3DCF">
              <w:rPr>
                <w:rFonts w:ascii="Times New Roman" w:hAnsi="Times New Roman"/>
                <w:b w:val="0"/>
                <w:sz w:val="24"/>
                <w:szCs w:val="24"/>
              </w:rPr>
              <w:t xml:space="preserve">free software </w:t>
            </w:r>
            <w:r w:rsidRPr="000F3DCF">
              <w:rPr>
                <w:rStyle w:val="Strong"/>
                <w:rFonts w:ascii="Times New Roman" w:hAnsi="Times New Roman"/>
                <w:sz w:val="24"/>
                <w:szCs w:val="24"/>
              </w:rPr>
              <w:t xml:space="preserve">ISE </w:t>
            </w:r>
            <w:r w:rsidRPr="000F3DCF">
              <w:rPr>
                <w:rStyle w:val="Emphasis"/>
                <w:rFonts w:ascii="Times New Roman" w:hAnsi="Times New Roman"/>
                <w:b w:val="0"/>
                <w:bCs/>
                <w:sz w:val="24"/>
                <w:szCs w:val="24"/>
              </w:rPr>
              <w:t>WebPACK</w:t>
            </w:r>
            <w:r w:rsidR="005731C6" w:rsidRPr="000F3DCF">
              <w:rPr>
                <w:rStyle w:val="Emphasis"/>
                <w:rFonts w:ascii="Times New Roman" w:hAnsi="Times New Roman"/>
                <w:b w:val="0"/>
                <w:bCs/>
                <w:sz w:val="24"/>
                <w:szCs w:val="24"/>
              </w:rPr>
              <w:t xml:space="preserve"> (</w:t>
            </w:r>
            <w:hyperlink r:id="rId9" w:history="1">
              <w:r w:rsidR="00900348" w:rsidRPr="000F3DCF">
                <w:rPr>
                  <w:rStyle w:val="Hyperlink"/>
                  <w:rFonts w:ascii="Times New Roman" w:hAnsi="Times New Roman"/>
                  <w:bCs/>
                  <w:sz w:val="24"/>
                  <w:szCs w:val="24"/>
                </w:rPr>
                <w:t>www.xilinx.com</w:t>
              </w:r>
            </w:hyperlink>
            <w:r w:rsidR="005E3BE9" w:rsidRPr="000F3DCF">
              <w:rPr>
                <w:rStyle w:val="Emphasis"/>
                <w:rFonts w:ascii="Times New Roman" w:hAnsi="Times New Roman"/>
                <w:bCs/>
                <w:i w:val="0"/>
                <w:iCs w:val="0"/>
                <w:sz w:val="24"/>
                <w:szCs w:val="24"/>
              </w:rPr>
              <w:t xml:space="preserve">)  </w:t>
            </w:r>
            <w:r w:rsidR="005E3BE9" w:rsidRPr="000F3DCF">
              <w:rPr>
                <w:rStyle w:val="Emphasis"/>
                <w:rFonts w:ascii="Times New Roman" w:hAnsi="Times New Roman"/>
                <w:b w:val="0"/>
                <w:bCs/>
                <w:i w:val="0"/>
                <w:iCs w:val="0"/>
                <w:sz w:val="24"/>
                <w:szCs w:val="24"/>
              </w:rPr>
              <w:t>that can be installed on  your personal computer or full version of Xilinx in your classroom</w:t>
            </w:r>
          </w:p>
          <w:p w:rsidR="00AE4E80" w:rsidRDefault="00AE4E80" w:rsidP="00AE4E80">
            <w:pPr>
              <w:pStyle w:val="Chapter"/>
              <w:widowControl/>
              <w:numPr>
                <w:ilvl w:val="0"/>
                <w:numId w:val="4"/>
              </w:numPr>
              <w:tabs>
                <w:tab w:val="clear" w:pos="4896"/>
                <w:tab w:val="center" w:pos="1080"/>
              </w:tabs>
              <w:rPr>
                <w:rFonts w:ascii="Times New Roman" w:hAnsi="Times New Roman"/>
                <w:b w:val="0"/>
                <w:sz w:val="24"/>
                <w:szCs w:val="24"/>
              </w:rPr>
            </w:pPr>
            <w:r w:rsidRPr="000F3DCF">
              <w:rPr>
                <w:rFonts w:ascii="Times New Roman" w:hAnsi="Times New Roman"/>
                <w:b w:val="0"/>
                <w:bCs/>
                <w:color w:val="000000"/>
                <w:sz w:val="24"/>
                <w:szCs w:val="24"/>
              </w:rPr>
              <w:t xml:space="preserve">Nexys2 </w:t>
            </w:r>
            <w:r w:rsidRPr="000F3DCF">
              <w:rPr>
                <w:rFonts w:ascii="Times New Roman" w:hAnsi="Times New Roman"/>
                <w:b w:val="0"/>
                <w:color w:val="000000"/>
                <w:sz w:val="24"/>
                <w:szCs w:val="24"/>
              </w:rPr>
              <w:t>FPGA</w:t>
            </w:r>
            <w:r>
              <w:rPr>
                <w:rFonts w:ascii="Times New Roman" w:hAnsi="Times New Roman"/>
                <w:b w:val="0"/>
                <w:color w:val="000000"/>
                <w:sz w:val="24"/>
                <w:szCs w:val="24"/>
              </w:rPr>
              <w:t xml:space="preserve"> kit</w:t>
            </w:r>
            <w:r w:rsidR="005731C6" w:rsidRPr="000F3DCF">
              <w:rPr>
                <w:rFonts w:ascii="Times New Roman" w:hAnsi="Times New Roman"/>
                <w:b w:val="0"/>
                <w:sz w:val="24"/>
                <w:szCs w:val="24"/>
              </w:rPr>
              <w:t xml:space="preserve"> including download </w:t>
            </w:r>
            <w:r>
              <w:rPr>
                <w:rFonts w:ascii="Times New Roman" w:hAnsi="Times New Roman"/>
                <w:b w:val="0"/>
                <w:sz w:val="24"/>
                <w:szCs w:val="24"/>
              </w:rPr>
              <w:t xml:space="preserve">and power </w:t>
            </w:r>
            <w:r w:rsidR="005731C6" w:rsidRPr="000F3DCF">
              <w:rPr>
                <w:rFonts w:ascii="Times New Roman" w:hAnsi="Times New Roman"/>
                <w:b w:val="0"/>
                <w:sz w:val="24"/>
                <w:szCs w:val="24"/>
              </w:rPr>
              <w:t>cable</w:t>
            </w:r>
          </w:p>
          <w:p w:rsidR="00DF3C0B" w:rsidRDefault="00AE4E80" w:rsidP="00AE4E80">
            <w:pPr>
              <w:pStyle w:val="Chapter"/>
              <w:widowControl/>
              <w:numPr>
                <w:ilvl w:val="0"/>
                <w:numId w:val="4"/>
              </w:numPr>
              <w:tabs>
                <w:tab w:val="clear" w:pos="4896"/>
                <w:tab w:val="center" w:pos="1080"/>
              </w:tabs>
              <w:rPr>
                <w:rFonts w:ascii="Times New Roman" w:hAnsi="Times New Roman"/>
                <w:b w:val="0"/>
                <w:sz w:val="24"/>
                <w:szCs w:val="24"/>
              </w:rPr>
            </w:pPr>
            <w:r>
              <w:rPr>
                <w:rFonts w:ascii="Times New Roman" w:hAnsi="Times New Roman"/>
                <w:b w:val="0"/>
                <w:sz w:val="24"/>
                <w:szCs w:val="24"/>
              </w:rPr>
              <w:t xml:space="preserve">Free Digitlent Adept software : </w:t>
            </w:r>
            <w:hyperlink r:id="rId10" w:history="1">
              <w:r w:rsidRPr="006B4E04">
                <w:rPr>
                  <w:rStyle w:val="Hyperlink"/>
                  <w:rFonts w:ascii="Times New Roman" w:hAnsi="Times New Roman"/>
                  <w:b w:val="0"/>
                  <w:sz w:val="24"/>
                  <w:szCs w:val="24"/>
                </w:rPr>
                <w:t>http://www.digilentinc.com/Products/Detail.cfm?NavPath=2,66,828&amp;Prod=ADEPT2</w:t>
              </w:r>
            </w:hyperlink>
          </w:p>
          <w:p w:rsidR="00AE4E80" w:rsidRPr="000F3DCF" w:rsidRDefault="00AE4E80" w:rsidP="00AE4E80">
            <w:pPr>
              <w:pStyle w:val="Chapter"/>
              <w:widowControl/>
              <w:tabs>
                <w:tab w:val="clear" w:pos="4896"/>
                <w:tab w:val="center" w:pos="1080"/>
              </w:tabs>
              <w:ind w:left="360"/>
              <w:rPr>
                <w:rFonts w:ascii="Times New Roman" w:hAnsi="Times New Roman"/>
                <w:b w:val="0"/>
                <w:sz w:val="24"/>
                <w:szCs w:val="24"/>
              </w:rPr>
            </w:pPr>
          </w:p>
        </w:tc>
        <w:tc>
          <w:tcPr>
            <w:tcW w:w="1440" w:type="dxa"/>
          </w:tcPr>
          <w:p w:rsidR="00AA4BDF" w:rsidRPr="000F3DCF" w:rsidRDefault="00AA4BDF" w:rsidP="00ED1B4C">
            <w:pPr>
              <w:jc w:val="center"/>
            </w:pPr>
            <w:r w:rsidRPr="000F3DCF">
              <w:t>1</w:t>
            </w:r>
          </w:p>
        </w:tc>
      </w:tr>
    </w:tbl>
    <w:p w:rsidR="00AA4BDF" w:rsidRPr="000F3DCF" w:rsidRDefault="00AA4BDF" w:rsidP="00AA4BDF">
      <w:r w:rsidRPr="000F3DCF">
        <w:t xml:space="preserve">  </w:t>
      </w:r>
    </w:p>
    <w:p w:rsidR="00EA6DA0" w:rsidRPr="000F3DCF" w:rsidRDefault="00AA4BDF" w:rsidP="00EA6DA0">
      <w:pPr>
        <w:pStyle w:val="Chapter"/>
        <w:widowControl/>
        <w:tabs>
          <w:tab w:val="clear" w:pos="4896"/>
          <w:tab w:val="center" w:pos="1080"/>
        </w:tabs>
        <w:rPr>
          <w:rFonts w:ascii="Times New Roman" w:hAnsi="Times New Roman"/>
          <w:sz w:val="24"/>
          <w:szCs w:val="24"/>
        </w:rPr>
      </w:pPr>
      <w:r w:rsidRPr="000F3DCF">
        <w:rPr>
          <w:rFonts w:ascii="Times New Roman" w:hAnsi="Times New Roman"/>
          <w:sz w:val="24"/>
          <w:szCs w:val="24"/>
        </w:rPr>
        <w:t>Additional References:</w:t>
      </w:r>
    </w:p>
    <w:p w:rsidR="00EA6DA0" w:rsidRPr="000F3DCF" w:rsidRDefault="00EA6DA0" w:rsidP="00EA6DA0">
      <w:pPr>
        <w:pStyle w:val="Chapter"/>
        <w:widowControl/>
        <w:tabs>
          <w:tab w:val="clear" w:pos="4896"/>
          <w:tab w:val="center" w:pos="1080"/>
        </w:tabs>
        <w:rPr>
          <w:rFonts w:ascii="Times New Roman" w:hAnsi="Times New Roman"/>
          <w:sz w:val="24"/>
          <w:szCs w:val="24"/>
          <w:u w:val="single"/>
        </w:rPr>
      </w:pPr>
      <w:r w:rsidRPr="000F3DCF">
        <w:rPr>
          <w:rFonts w:ascii="Times New Roman" w:hAnsi="Times New Roman"/>
          <w:b w:val="0"/>
          <w:sz w:val="24"/>
          <w:szCs w:val="24"/>
        </w:rPr>
        <w:t xml:space="preserve">1. </w:t>
      </w:r>
      <w:r w:rsidRPr="000F3DCF">
        <w:rPr>
          <w:rFonts w:ascii="Times New Roman" w:hAnsi="Times New Roman"/>
          <w:b w:val="0"/>
          <w:color w:val="000000"/>
          <w:sz w:val="24"/>
          <w:szCs w:val="24"/>
        </w:rPr>
        <w:t xml:space="preserve">Xilinx </w:t>
      </w:r>
      <w:r w:rsidR="00697FA6" w:rsidRPr="000F3DCF">
        <w:rPr>
          <w:rFonts w:ascii="Times New Roman" w:hAnsi="Times New Roman"/>
          <w:b w:val="0"/>
          <w:bCs/>
          <w:color w:val="000000"/>
          <w:sz w:val="24"/>
          <w:szCs w:val="24"/>
        </w:rPr>
        <w:t xml:space="preserve">Nexys2 </w:t>
      </w:r>
      <w:r w:rsidRPr="000F3DCF">
        <w:rPr>
          <w:rFonts w:ascii="Times New Roman" w:hAnsi="Times New Roman"/>
          <w:b w:val="0"/>
          <w:color w:val="000000"/>
          <w:sz w:val="24"/>
          <w:szCs w:val="24"/>
        </w:rPr>
        <w:t xml:space="preserve">FPGA Reference Manual and Schematic from: </w:t>
      </w:r>
    </w:p>
    <w:p w:rsidR="00F144B8" w:rsidRPr="000F3DCF" w:rsidRDefault="001B7CE0" w:rsidP="00A842F3">
      <w:pPr>
        <w:rPr>
          <w:u w:val="single"/>
        </w:rPr>
      </w:pPr>
      <w:hyperlink r:id="rId11" w:history="1">
        <w:r w:rsidR="001361CB" w:rsidRPr="000F3DCF">
          <w:rPr>
            <w:rStyle w:val="Hyperlink"/>
          </w:rPr>
          <w:t>http://www.digilentinc.com/Products/Detail.cfm?Prod=NEXYS2</w:t>
        </w:r>
      </w:hyperlink>
    </w:p>
    <w:p w:rsidR="001C2EE0" w:rsidRPr="000F3DCF" w:rsidRDefault="001C2EE0" w:rsidP="001C2EE0"/>
    <w:p w:rsidR="00D86C7C" w:rsidRPr="000F3DCF" w:rsidRDefault="00D86C7C" w:rsidP="005E0A93"/>
    <w:p w:rsidR="006B5EC2" w:rsidRPr="000F3DCF" w:rsidRDefault="00DE3DDA" w:rsidP="00176844">
      <w:pPr>
        <w:ind w:left="360"/>
        <w:rPr>
          <w:b/>
          <w:i/>
        </w:rPr>
      </w:pPr>
      <w:r w:rsidRPr="000F3DCF">
        <w:rPr>
          <w:b/>
        </w:rPr>
        <w:br w:type="page"/>
      </w:r>
      <w:r w:rsidR="00AC1757" w:rsidRPr="000F3DCF">
        <w:rPr>
          <w:b/>
        </w:rPr>
        <w:lastRenderedPageBreak/>
        <w:t xml:space="preserve">Task </w:t>
      </w:r>
      <w:r w:rsidR="00176844" w:rsidRPr="000F3DCF">
        <w:rPr>
          <w:b/>
          <w:i/>
        </w:rPr>
        <w:t xml:space="preserve">1. </w:t>
      </w:r>
    </w:p>
    <w:p w:rsidR="00176844" w:rsidRPr="000F3DCF" w:rsidRDefault="00431311" w:rsidP="00176844">
      <w:pPr>
        <w:ind w:left="360"/>
        <w:rPr>
          <w:b/>
          <w:i/>
        </w:rPr>
      </w:pPr>
      <w:r w:rsidRPr="000F3DCF">
        <w:rPr>
          <w:b/>
          <w:i/>
        </w:rPr>
        <w:t>Getting to know</w:t>
      </w:r>
      <w:r w:rsidR="00176844" w:rsidRPr="000F3DCF">
        <w:rPr>
          <w:b/>
          <w:i/>
        </w:rPr>
        <w:t xml:space="preserve"> FPGA </w:t>
      </w:r>
      <w:r w:rsidR="000F3DCF" w:rsidRPr="000F3DCF">
        <w:rPr>
          <w:b/>
          <w:color w:val="000000"/>
        </w:rPr>
        <w:t>Nexys2</w:t>
      </w:r>
      <w:r w:rsidR="000F3DCF" w:rsidRPr="000F3DCF">
        <w:rPr>
          <w:color w:val="000000"/>
        </w:rPr>
        <w:t xml:space="preserve"> </w:t>
      </w:r>
      <w:r w:rsidR="00176844" w:rsidRPr="000F3DCF">
        <w:rPr>
          <w:b/>
          <w:i/>
        </w:rPr>
        <w:t>board</w:t>
      </w:r>
      <w:r w:rsidR="007B5E3D" w:rsidRPr="000F3DCF">
        <w:rPr>
          <w:b/>
          <w:i/>
        </w:rPr>
        <w:t>.</w:t>
      </w:r>
    </w:p>
    <w:p w:rsidR="006B5EC2" w:rsidRPr="000F3DCF" w:rsidRDefault="006B5EC2" w:rsidP="00176844">
      <w:pPr>
        <w:ind w:left="360"/>
        <w:rPr>
          <w:b/>
          <w:i/>
          <w:color w:val="993300"/>
        </w:rPr>
      </w:pPr>
    </w:p>
    <w:p w:rsidR="006B5EC2" w:rsidRPr="000F3DCF" w:rsidRDefault="001361CB" w:rsidP="006B5EC2">
      <w:pPr>
        <w:ind w:left="360"/>
      </w:pPr>
      <w:r w:rsidRPr="000F3DCF">
        <w:rPr>
          <w:color w:val="000000"/>
        </w:rPr>
        <w:t>The Nexys-2 is a powerful digital system desi</w:t>
      </w:r>
      <w:r w:rsidR="00AE4E80">
        <w:rPr>
          <w:color w:val="000000"/>
        </w:rPr>
        <w:t>gn platform built around Xilinx Spartan 3E</w:t>
      </w:r>
      <w:r w:rsidRPr="000F3DCF">
        <w:rPr>
          <w:color w:val="000000"/>
        </w:rPr>
        <w:t xml:space="preserve"> FPGA</w:t>
      </w:r>
      <w:r w:rsidR="006B5EC2" w:rsidRPr="000F3DCF">
        <w:t>.</w:t>
      </w:r>
      <w:r w:rsidR="0085371F" w:rsidRPr="000F3DCF">
        <w:t xml:space="preserve"> </w:t>
      </w:r>
      <w:r w:rsidR="009D2D27" w:rsidRPr="000F3DCF">
        <w:t xml:space="preserve">The advantage of this board is </w:t>
      </w:r>
      <w:r w:rsidR="00900348" w:rsidRPr="000F3DCF">
        <w:t xml:space="preserve">that it is </w:t>
      </w:r>
      <w:r w:rsidR="009D2D27" w:rsidRPr="000F3DCF">
        <w:t xml:space="preserve">programmed </w:t>
      </w:r>
      <w:r w:rsidRPr="000F3DCF">
        <w:t xml:space="preserve">and powered </w:t>
      </w:r>
      <w:r w:rsidR="009D2D27" w:rsidRPr="000F3DCF">
        <w:t>through</w:t>
      </w:r>
      <w:r w:rsidR="005D1050">
        <w:t xml:space="preserve"> a</w:t>
      </w:r>
      <w:r w:rsidR="009D2D27" w:rsidRPr="000F3DCF">
        <w:t xml:space="preserve"> USB port. </w:t>
      </w:r>
      <w:r w:rsidR="00214360" w:rsidRPr="000F3DCF">
        <w:t>A list of the key features and their location on the board is listed below:</w:t>
      </w:r>
    </w:p>
    <w:p w:rsidR="0032247A" w:rsidRPr="000F3DCF" w:rsidRDefault="00674151" w:rsidP="006B5EC2">
      <w:pPr>
        <w:ind w:left="360"/>
      </w:pPr>
      <w:r>
        <w:rPr>
          <w:noProof/>
        </w:rPr>
        <mc:AlternateContent>
          <mc:Choice Requires="wps">
            <w:drawing>
              <wp:anchor distT="0" distB="0" distL="114300" distR="114300" simplePos="0" relativeHeight="251659264" behindDoc="0" locked="0" layoutInCell="1" allowOverlap="1">
                <wp:simplePos x="0" y="0"/>
                <wp:positionH relativeFrom="column">
                  <wp:posOffset>1485900</wp:posOffset>
                </wp:positionH>
                <wp:positionV relativeFrom="paragraph">
                  <wp:posOffset>105410</wp:posOffset>
                </wp:positionV>
                <wp:extent cx="1714500" cy="342900"/>
                <wp:effectExtent l="0" t="635" r="0" b="0"/>
                <wp:wrapNone/>
                <wp:docPr id="486"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Pr="00532C28" w:rsidRDefault="0087206F">
                            <w:pPr>
                              <w:rPr>
                                <w:sz w:val="20"/>
                                <w:szCs w:val="20"/>
                              </w:rPr>
                            </w:pPr>
                            <w:r w:rsidRPr="00532C28">
                              <w:rPr>
                                <w:sz w:val="20"/>
                                <w:szCs w:val="20"/>
                              </w:rPr>
                              <w:t>PS/2 mouse/keyboard por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4" o:spid="_x0000_s1026" type="#_x0000_t202" style="position:absolute;left:0;text-align:left;margin-left:117pt;margin-top:8.3pt;width:13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vyJtQIAAL0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" filled="f" stroked="f">
                <v:textbox>
                  <w:txbxContent>
                    <w:p w:rsidR="0087206F" w:rsidRPr="00532C28" w:rsidRDefault="0087206F">
                      <w:pPr>
                        <w:rPr>
                          <w:sz w:val="20"/>
                          <w:szCs w:val="20"/>
                        </w:rPr>
                      </w:pPr>
                      <w:r w:rsidRPr="00532C28">
                        <w:rPr>
                          <w:sz w:val="20"/>
                          <w:szCs w:val="20"/>
                        </w:rPr>
                        <w:t>PS/2 mouse/keyboard port</w:t>
                      </w:r>
                    </w:p>
                  </w:txbxContent>
                </v:textbox>
              </v:shape>
            </w:pict>
          </mc:Fallback>
        </mc:AlternateContent>
      </w:r>
    </w:p>
    <w:p w:rsidR="0032247A" w:rsidRPr="000F3DCF" w:rsidRDefault="00674151" w:rsidP="006B5EC2">
      <w:pPr>
        <w:ind w:left="360"/>
      </w:pPr>
      <w:r>
        <w:rPr>
          <w:noProof/>
        </w:rPr>
        <mc:AlternateContent>
          <mc:Choice Requires="wps">
            <w:drawing>
              <wp:anchor distT="0" distB="0" distL="114300" distR="114300" simplePos="0" relativeHeight="251655168" behindDoc="0" locked="0" layoutInCell="1" allowOverlap="1">
                <wp:simplePos x="0" y="0"/>
                <wp:positionH relativeFrom="column">
                  <wp:posOffset>4686300</wp:posOffset>
                </wp:positionH>
                <wp:positionV relativeFrom="paragraph">
                  <wp:posOffset>158750</wp:posOffset>
                </wp:positionV>
                <wp:extent cx="1943100" cy="457200"/>
                <wp:effectExtent l="0" t="0" r="0" b="3175"/>
                <wp:wrapSquare wrapText="bothSides"/>
                <wp:docPr id="485" name="Text Box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Pr="00CB57AF" w:rsidRDefault="0087206F" w:rsidP="00CB57AF">
                            <w:pPr>
                              <w:ind w:left="360"/>
                              <w:rPr>
                                <w:color w:val="000000"/>
                                <w:sz w:val="20"/>
                                <w:szCs w:val="20"/>
                              </w:rPr>
                            </w:pPr>
                            <w:r w:rsidRPr="00CB57AF">
                              <w:rPr>
                                <w:color w:val="000000"/>
                                <w:sz w:val="20"/>
                                <w:szCs w:val="20"/>
                              </w:rPr>
                              <w:t>On-Board 50 MHz Oscillator</w:t>
                            </w:r>
                          </w:p>
                          <w:p w:rsidR="0087206F" w:rsidRPr="00D41CA8" w:rsidRDefault="0087206F" w:rsidP="00CB57AF">
                            <w:pPr>
                              <w:ind w:left="360"/>
                              <w:rPr>
                                <w:color w:val="000000"/>
                                <w:sz w:val="20"/>
                                <w:szCs w:val="20"/>
                              </w:rPr>
                            </w:pPr>
                            <w:r>
                              <w:rPr>
                                <w:color w:val="000000"/>
                                <w:sz w:val="20"/>
                                <w:szCs w:val="20"/>
                              </w:rPr>
                              <w:t>CLK_50MHz: (B8</w:t>
                            </w:r>
                            <w:r w:rsidRPr="00CB57AF">
                              <w:rPr>
                                <w:color w:val="000000"/>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8" o:spid="_x0000_s1027" type="#_x0000_t202" style="position:absolute;left:0;text-align:left;margin-left:369pt;margin-top:12.5pt;width:153pt;height:3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" filled="f" stroked="f">
                <v:textbox>
                  <w:txbxContent>
                    <w:p w:rsidR="0087206F" w:rsidRPr="00CB57AF" w:rsidRDefault="0087206F" w:rsidP="00CB57AF">
                      <w:pPr>
                        <w:ind w:left="360"/>
                        <w:rPr>
                          <w:color w:val="000000"/>
                          <w:sz w:val="20"/>
                          <w:szCs w:val="20"/>
                        </w:rPr>
                      </w:pPr>
                      <w:r w:rsidRPr="00CB57AF">
                        <w:rPr>
                          <w:color w:val="000000"/>
                          <w:sz w:val="20"/>
                          <w:szCs w:val="20"/>
                        </w:rPr>
                        <w:t>On-Board 50 MHz Oscillator</w:t>
                      </w:r>
                    </w:p>
                    <w:p w:rsidR="0087206F" w:rsidRPr="00D41CA8" w:rsidRDefault="0087206F" w:rsidP="00CB57AF">
                      <w:pPr>
                        <w:ind w:left="360"/>
                        <w:rPr>
                          <w:color w:val="000000"/>
                          <w:sz w:val="20"/>
                          <w:szCs w:val="20"/>
                        </w:rPr>
                      </w:pPr>
                      <w:r>
                        <w:rPr>
                          <w:color w:val="000000"/>
                          <w:sz w:val="20"/>
                          <w:szCs w:val="20"/>
                        </w:rPr>
                        <w:t>CLK_50MHz: (B8</w:t>
                      </w:r>
                      <w:r w:rsidRPr="00CB57AF">
                        <w:rPr>
                          <w:color w:val="000000"/>
                          <w:sz w:val="20"/>
                          <w:szCs w:val="20"/>
                        </w:rPr>
                        <w:t>)</w:t>
                      </w:r>
                    </w:p>
                  </w:txbxContent>
                </v:textbox>
                <w10:wrap type="square"/>
              </v:shape>
            </w:pict>
          </mc:Fallback>
        </mc:AlternateContent>
      </w:r>
    </w:p>
    <w:p w:rsidR="0032247A" w:rsidRPr="000F3DCF" w:rsidRDefault="0032247A" w:rsidP="006B5EC2">
      <w:pPr>
        <w:ind w:left="360"/>
      </w:pPr>
    </w:p>
    <w:p w:rsidR="0032247A" w:rsidRPr="000F3DCF" w:rsidRDefault="00674151" w:rsidP="006B5EC2">
      <w:pPr>
        <w:ind w:left="360"/>
      </w:pPr>
      <w:r>
        <w:rPr>
          <w:noProof/>
          <w:color w:val="000000"/>
        </w:rPr>
        <mc:AlternateContent>
          <mc:Choice Requires="wps">
            <w:drawing>
              <wp:anchor distT="0" distB="0" distL="114300" distR="114300" simplePos="0" relativeHeight="251667456" behindDoc="0" locked="0" layoutInCell="1" allowOverlap="1">
                <wp:simplePos x="0" y="0"/>
                <wp:positionH relativeFrom="column">
                  <wp:posOffset>4686300</wp:posOffset>
                </wp:positionH>
                <wp:positionV relativeFrom="paragraph">
                  <wp:posOffset>135890</wp:posOffset>
                </wp:positionV>
                <wp:extent cx="457200" cy="2266315"/>
                <wp:effectExtent l="85725" t="21590" r="19050" b="36195"/>
                <wp:wrapNone/>
                <wp:docPr id="484" name="Lin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266315"/>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8"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0.7pt" to="405pt,18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" strokeweight="2pt">
                <v:stroke startarrow="open"/>
                <v:shadow color="#969696"/>
              </v:line>
            </w:pict>
          </mc:Fallback>
        </mc:AlternateContent>
      </w:r>
    </w:p>
    <w:p w:rsidR="00007C8A" w:rsidRPr="000F3DCF" w:rsidRDefault="00007C8A" w:rsidP="006B5EC2">
      <w:pPr>
        <w:ind w:left="360"/>
      </w:pPr>
    </w:p>
    <w:p w:rsidR="00994E65" w:rsidRPr="000F3DCF" w:rsidRDefault="00674151" w:rsidP="00D951F3">
      <w:pPr>
        <w:tabs>
          <w:tab w:val="center" w:pos="5580"/>
          <w:tab w:val="left" w:pos="9760"/>
        </w:tabs>
        <w:ind w:left="360"/>
        <w:rPr>
          <w:b/>
          <w:i/>
          <w:color w:val="993300"/>
        </w:rPr>
      </w:pPr>
      <w:r>
        <w:rPr>
          <w:noProof/>
          <w:color w:val="000000"/>
        </w:rPr>
        <mc:AlternateContent>
          <mc:Choice Requires="wps">
            <w:drawing>
              <wp:anchor distT="0" distB="0" distL="114300" distR="114300" simplePos="0" relativeHeight="251701248" behindDoc="0" locked="0" layoutInCell="1" allowOverlap="1">
                <wp:simplePos x="0" y="0"/>
                <wp:positionH relativeFrom="column">
                  <wp:posOffset>6116320</wp:posOffset>
                </wp:positionH>
                <wp:positionV relativeFrom="paragraph">
                  <wp:posOffset>4117975</wp:posOffset>
                </wp:positionV>
                <wp:extent cx="1054100" cy="521970"/>
                <wp:effectExtent l="1270" t="3175" r="1905" b="0"/>
                <wp:wrapNone/>
                <wp:docPr id="483"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1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Pr="00AB0CD2" w:rsidRDefault="0087206F" w:rsidP="005D1050">
                            <w:pPr>
                              <w:autoSpaceDE w:val="0"/>
                              <w:autoSpaceDN w:val="0"/>
                              <w:adjustRightInd w:val="0"/>
                              <w:rPr>
                                <w:rFonts w:ascii="Times" w:cs="Times"/>
                                <w:sz w:val="20"/>
                                <w:szCs w:val="20"/>
                              </w:rPr>
                            </w:pPr>
                            <w:r>
                              <w:rPr>
                                <w:bCs/>
                                <w:sz w:val="20"/>
                                <w:szCs w:val="20"/>
                              </w:rPr>
                              <w:t>Seven Segment Display</w:t>
                            </w:r>
                          </w:p>
                        </w:txbxContent>
                      </wps:txbx>
                      <wps:bodyPr rot="0" vert="horz" wrap="square" lIns="60350" tIns="30175" rIns="60350" bIns="30175"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6" o:spid="_x0000_s1028" type="#_x0000_t202" style="position:absolute;left:0;text-align:left;margin-left:481.6pt;margin-top:324.25pt;width:83pt;height:41.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" filled="f" stroked="f">
                <v:textbox inset="1.67639mm,.83819mm,1.67639mm,.83819mm">
                  <w:txbxContent>
                    <w:p w:rsidR="0087206F" w:rsidRPr="00AB0CD2" w:rsidRDefault="0087206F" w:rsidP="005D1050">
                      <w:pPr>
                        <w:autoSpaceDE w:val="0"/>
                        <w:autoSpaceDN w:val="0"/>
                        <w:adjustRightInd w:val="0"/>
                        <w:rPr>
                          <w:rFonts w:ascii="Times" w:cs="Times"/>
                          <w:sz w:val="20"/>
                          <w:szCs w:val="20"/>
                        </w:rPr>
                      </w:pPr>
                      <w:r>
                        <w:rPr>
                          <w:bCs/>
                          <w:sz w:val="20"/>
                          <w:szCs w:val="20"/>
                        </w:rPr>
                        <w:t>Seven Segment Display</w:t>
                      </w:r>
                    </w:p>
                  </w:txbxContent>
                </v:textbox>
              </v:shape>
            </w:pict>
          </mc:Fallback>
        </mc:AlternateContent>
      </w:r>
      <w:r>
        <w:rPr>
          <w:noProof/>
          <w:color w:val="000000"/>
        </w:rPr>
        <mc:AlternateContent>
          <mc:Choice Requires="wps">
            <w:drawing>
              <wp:anchor distT="0" distB="0" distL="114300" distR="114300" simplePos="0" relativeHeight="251699200" behindDoc="0" locked="0" layoutInCell="1" allowOverlap="1">
                <wp:simplePos x="0" y="0"/>
                <wp:positionH relativeFrom="column">
                  <wp:posOffset>6038850</wp:posOffset>
                </wp:positionH>
                <wp:positionV relativeFrom="paragraph">
                  <wp:posOffset>3372485</wp:posOffset>
                </wp:positionV>
                <wp:extent cx="724535" cy="228600"/>
                <wp:effectExtent l="0" t="635" r="0" b="0"/>
                <wp:wrapNone/>
                <wp:docPr id="480" name="Text Box 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Pr="00AB0CD2" w:rsidRDefault="0087206F" w:rsidP="005D1050">
                            <w:pPr>
                              <w:autoSpaceDE w:val="0"/>
                              <w:autoSpaceDN w:val="0"/>
                              <w:adjustRightInd w:val="0"/>
                              <w:rPr>
                                <w:rFonts w:ascii="Times" w:cs="Times"/>
                                <w:sz w:val="20"/>
                                <w:szCs w:val="20"/>
                              </w:rPr>
                            </w:pPr>
                            <w:r>
                              <w:rPr>
                                <w:bCs/>
                                <w:sz w:val="20"/>
                                <w:szCs w:val="20"/>
                              </w:rPr>
                              <w:t>FPGA IC</w:t>
                            </w:r>
                          </w:p>
                        </w:txbxContent>
                      </wps:txbx>
                      <wps:bodyPr rot="0" vert="horz" wrap="square" lIns="60350" tIns="30175" rIns="60350" bIns="30175"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4" o:spid="_x0000_s1029" type="#_x0000_t202" style="position:absolute;left:0;text-align:left;margin-left:475.5pt;margin-top:265.55pt;width:57.05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" filled="f" stroked="f">
                <v:textbox inset="1.67639mm,.83819mm,1.67639mm,.83819mm">
                  <w:txbxContent>
                    <w:p w:rsidR="0087206F" w:rsidRPr="00AB0CD2" w:rsidRDefault="0087206F" w:rsidP="005D1050">
                      <w:pPr>
                        <w:autoSpaceDE w:val="0"/>
                        <w:autoSpaceDN w:val="0"/>
                        <w:adjustRightInd w:val="0"/>
                        <w:rPr>
                          <w:rFonts w:ascii="Times" w:cs="Times"/>
                          <w:sz w:val="20"/>
                          <w:szCs w:val="20"/>
                        </w:rPr>
                      </w:pPr>
                      <w:r>
                        <w:rPr>
                          <w:bCs/>
                          <w:sz w:val="20"/>
                          <w:szCs w:val="20"/>
                        </w:rPr>
                        <w:t>FPGA IC</w:t>
                      </w:r>
                    </w:p>
                  </w:txbxContent>
                </v:textbox>
              </v:shape>
            </w:pict>
          </mc:Fallback>
        </mc:AlternateContent>
      </w:r>
      <w:r>
        <w:rPr>
          <w:noProof/>
          <w:color w:val="000000"/>
        </w:rPr>
        <mc:AlternateContent>
          <mc:Choice Requires="wps">
            <w:drawing>
              <wp:anchor distT="0" distB="0" distL="114300" distR="114300" simplePos="0" relativeHeight="251700224" behindDoc="0" locked="0" layoutInCell="1" allowOverlap="1">
                <wp:simplePos x="0" y="0"/>
                <wp:positionH relativeFrom="column">
                  <wp:posOffset>4916805</wp:posOffset>
                </wp:positionH>
                <wp:positionV relativeFrom="paragraph">
                  <wp:posOffset>3534410</wp:posOffset>
                </wp:positionV>
                <wp:extent cx="1199515" cy="647065"/>
                <wp:effectExtent l="59055" t="76835" r="17780" b="19050"/>
                <wp:wrapNone/>
                <wp:docPr id="63"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9515" cy="647065"/>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15pt,278.3pt" to="481.6pt,3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" strokeweight="2pt">
                <v:stroke startarrow="open"/>
                <v:shadow color="#969696"/>
              </v:line>
            </w:pict>
          </mc:Fallback>
        </mc:AlternateContent>
      </w:r>
      <w:r>
        <w:rPr>
          <w:noProof/>
          <w:color w:val="000000"/>
        </w:rPr>
        <mc:AlternateContent>
          <mc:Choice Requires="wps">
            <w:drawing>
              <wp:anchor distT="0" distB="0" distL="114300" distR="114300" simplePos="0" relativeHeight="251698176" behindDoc="0" locked="0" layoutInCell="1" allowOverlap="1">
                <wp:simplePos x="0" y="0"/>
                <wp:positionH relativeFrom="column">
                  <wp:posOffset>3674745</wp:posOffset>
                </wp:positionH>
                <wp:positionV relativeFrom="paragraph">
                  <wp:posOffset>2279650</wp:posOffset>
                </wp:positionV>
                <wp:extent cx="2389505" cy="1116965"/>
                <wp:effectExtent l="55245" t="79375" r="12700" b="13335"/>
                <wp:wrapNone/>
                <wp:docPr id="62"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9505" cy="1116965"/>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35pt,179.5pt" to="477.5pt,26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" strokeweight="2pt">
                <v:stroke startarrow="open"/>
                <v:shadow color="#969696"/>
              </v:line>
            </w:pict>
          </mc:Fallback>
        </mc:AlternateContent>
      </w:r>
      <w:r>
        <w:rPr>
          <w:noProof/>
          <w:color w:val="000000"/>
        </w:rPr>
        <mc:AlternateContent>
          <mc:Choice Requires="wps">
            <w:drawing>
              <wp:anchor distT="0" distB="0" distL="114300" distR="114300" simplePos="0" relativeHeight="251691008" behindDoc="0" locked="0" layoutInCell="1" allowOverlap="1">
                <wp:simplePos x="0" y="0"/>
                <wp:positionH relativeFrom="column">
                  <wp:posOffset>5943600</wp:posOffset>
                </wp:positionH>
                <wp:positionV relativeFrom="paragraph">
                  <wp:posOffset>1327785</wp:posOffset>
                </wp:positionV>
                <wp:extent cx="1371600" cy="213995"/>
                <wp:effectExtent l="0" t="3810" r="0" b="1270"/>
                <wp:wrapNone/>
                <wp:docPr id="61"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1399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87206F" w:rsidRPr="00F6305E" w:rsidRDefault="0087206F" w:rsidP="00AE2E1D">
                            <w:pPr>
                              <w:autoSpaceDE w:val="0"/>
                              <w:autoSpaceDN w:val="0"/>
                              <w:adjustRightInd w:val="0"/>
                              <w:rPr>
                                <w:color w:val="000000"/>
                                <w:sz w:val="21"/>
                                <w:szCs w:val="32"/>
                                <w:lang w:val="en-GB"/>
                              </w:rPr>
                            </w:pPr>
                            <w:r>
                              <w:rPr>
                                <w:color w:val="000000"/>
                                <w:sz w:val="21"/>
                                <w:szCs w:val="32"/>
                                <w:lang w:val="en-IE"/>
                              </w:rPr>
                              <w:t xml:space="preserve">     Done LED</w:t>
                            </w:r>
                          </w:p>
                        </w:txbxContent>
                      </wps:txbx>
                      <wps:bodyPr rot="0" vert="horz" wrap="square" lIns="60350" tIns="30175" rIns="60350" bIns="30175"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06" o:spid="_x0000_s1030" type="#_x0000_t202" style="position:absolute;left:0;text-align:left;margin-left:468pt;margin-top:104.55pt;width:108pt;height:16.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" filled="f" fillcolor="#0c9" stroked="f" strokeweight="1pt">
                <v:stroke startarrowwidth="narrow" startarrowlength="short" endarrowwidth="narrow" endarrowlength="short"/>
                <v:textbox style="mso-fit-shape-to-text:t" inset="1.67639mm,.83819mm,1.67639mm,.83819mm">
                  <w:txbxContent>
                    <w:p w:rsidR="0087206F" w:rsidRPr="00F6305E" w:rsidRDefault="0087206F" w:rsidP="00AE2E1D">
                      <w:pPr>
                        <w:autoSpaceDE w:val="0"/>
                        <w:autoSpaceDN w:val="0"/>
                        <w:adjustRightInd w:val="0"/>
                        <w:rPr>
                          <w:color w:val="000000"/>
                          <w:sz w:val="21"/>
                          <w:szCs w:val="32"/>
                          <w:lang w:val="en-GB"/>
                        </w:rPr>
                      </w:pPr>
                      <w:r>
                        <w:rPr>
                          <w:color w:val="000000"/>
                          <w:sz w:val="21"/>
                          <w:szCs w:val="32"/>
                          <w:lang w:val="en-IE"/>
                        </w:rPr>
                        <w:t xml:space="preserve">     Done LED</w:t>
                      </w:r>
                    </w:p>
                  </w:txbxContent>
                </v:textbox>
              </v:shape>
            </w:pict>
          </mc:Fallback>
        </mc:AlternateContent>
      </w:r>
      <w:r>
        <w:rPr>
          <w:noProof/>
          <w:color w:val="000000"/>
        </w:rPr>
        <mc:AlternateContent>
          <mc:Choice Requires="wps">
            <w:drawing>
              <wp:anchor distT="0" distB="0" distL="114300" distR="114300" simplePos="0" relativeHeight="251689984" behindDoc="0" locked="0" layoutInCell="1" allowOverlap="1">
                <wp:simplePos x="0" y="0"/>
                <wp:positionH relativeFrom="column">
                  <wp:posOffset>4572000</wp:posOffset>
                </wp:positionH>
                <wp:positionV relativeFrom="paragraph">
                  <wp:posOffset>1429385</wp:posOffset>
                </wp:positionV>
                <wp:extent cx="1466850" cy="0"/>
                <wp:effectExtent l="28575" t="86360" r="19050" b="85090"/>
                <wp:wrapNone/>
                <wp:docPr id="60" name="Line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0" cy="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12.55pt" to="475.5pt,1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" strokeweight="2pt">
                <v:stroke startarrow="open"/>
                <v:shadow color="#969696"/>
              </v:line>
            </w:pict>
          </mc:Fallback>
        </mc:AlternateContent>
      </w:r>
      <w:r>
        <w:rPr>
          <w:noProof/>
          <w:color w:val="000000"/>
        </w:rPr>
        <mc:AlternateContent>
          <mc:Choice Requires="wps">
            <w:drawing>
              <wp:anchor distT="0" distB="0" distL="114300" distR="114300" simplePos="0" relativeHeight="251642880" behindDoc="0" locked="0" layoutInCell="1" allowOverlap="1">
                <wp:simplePos x="0" y="0"/>
                <wp:positionH relativeFrom="column">
                  <wp:posOffset>5740400</wp:posOffset>
                </wp:positionH>
                <wp:positionV relativeFrom="paragraph">
                  <wp:posOffset>2051685</wp:posOffset>
                </wp:positionV>
                <wp:extent cx="298450" cy="227965"/>
                <wp:effectExtent l="63500" t="13335" r="19050" b="73025"/>
                <wp:wrapNone/>
                <wp:docPr id="59" name="Lin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8450" cy="227965"/>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2"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pt,161.55pt" to="475.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" strokeweight="2pt">
                <v:stroke startarrow="open"/>
                <v:shadow color="#969696"/>
              </v:line>
            </w:pict>
          </mc:Fallback>
        </mc:AlternateContent>
      </w:r>
      <w:r>
        <w:rPr>
          <w:noProof/>
          <w:color w:val="000000"/>
        </w:rPr>
        <mc:AlternateContent>
          <mc:Choice Requires="wps">
            <w:drawing>
              <wp:anchor distT="0" distB="0" distL="114300" distR="114300" simplePos="0" relativeHeight="251643904" behindDoc="0" locked="0" layoutInCell="1" allowOverlap="1">
                <wp:simplePos x="0" y="0"/>
                <wp:positionH relativeFrom="column">
                  <wp:posOffset>5975350</wp:posOffset>
                </wp:positionH>
                <wp:positionV relativeFrom="paragraph">
                  <wp:posOffset>1938020</wp:posOffset>
                </wp:positionV>
                <wp:extent cx="1371600" cy="213995"/>
                <wp:effectExtent l="3175" t="4445" r="0" b="635"/>
                <wp:wrapNone/>
                <wp:docPr id="58" name="Text Box 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1399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87206F" w:rsidRPr="00F6305E" w:rsidRDefault="0087206F" w:rsidP="00AB0CD2">
                            <w:pPr>
                              <w:autoSpaceDE w:val="0"/>
                              <w:autoSpaceDN w:val="0"/>
                              <w:adjustRightInd w:val="0"/>
                              <w:rPr>
                                <w:color w:val="000000"/>
                                <w:sz w:val="21"/>
                                <w:szCs w:val="32"/>
                                <w:lang w:val="en-GB"/>
                              </w:rPr>
                            </w:pPr>
                            <w:r w:rsidRPr="00F6305E">
                              <w:rPr>
                                <w:color w:val="000000"/>
                                <w:sz w:val="21"/>
                                <w:szCs w:val="32"/>
                                <w:lang w:val="en-IE"/>
                              </w:rPr>
                              <w:t>Expansion connectors</w:t>
                            </w:r>
                          </w:p>
                        </w:txbxContent>
                      </wps:txbx>
                      <wps:bodyPr rot="0" vert="horz" wrap="square" lIns="60350" tIns="30175" rIns="60350" bIns="30175"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3" o:spid="_x0000_s1031" type="#_x0000_t202" style="position:absolute;left:0;text-align:left;margin-left:470.5pt;margin-top:152.6pt;width:108pt;height:16.8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" filled="f" fillcolor="#0c9" stroked="f" strokeweight="1pt">
                <v:stroke startarrowwidth="narrow" startarrowlength="short" endarrowwidth="narrow" endarrowlength="short"/>
                <v:textbox style="mso-fit-shape-to-text:t" inset="1.67639mm,.83819mm,1.67639mm,.83819mm">
                  <w:txbxContent>
                    <w:p w:rsidR="0087206F" w:rsidRPr="00F6305E" w:rsidRDefault="0087206F" w:rsidP="00AB0CD2">
                      <w:pPr>
                        <w:autoSpaceDE w:val="0"/>
                        <w:autoSpaceDN w:val="0"/>
                        <w:adjustRightInd w:val="0"/>
                        <w:rPr>
                          <w:color w:val="000000"/>
                          <w:sz w:val="21"/>
                          <w:szCs w:val="32"/>
                          <w:lang w:val="en-GB"/>
                        </w:rPr>
                      </w:pPr>
                      <w:r w:rsidRPr="00F6305E">
                        <w:rPr>
                          <w:color w:val="000000"/>
                          <w:sz w:val="21"/>
                          <w:szCs w:val="32"/>
                          <w:lang w:val="en-IE"/>
                        </w:rPr>
                        <w:t>Expansion connectors</w:t>
                      </w:r>
                    </w:p>
                  </w:txbxContent>
                </v:textbox>
              </v:shape>
            </w:pict>
          </mc:Fallback>
        </mc:AlternateContent>
      </w:r>
      <w:r w:rsidR="00D951F3" w:rsidRPr="000F3DCF">
        <w:rPr>
          <w:b/>
          <w:i/>
          <w:color w:val="993300"/>
        </w:rPr>
        <w:tab/>
      </w:r>
      <w:r>
        <w:rPr>
          <w:noProof/>
          <w:color w:val="000000"/>
        </w:rPr>
        <mc:AlternateContent>
          <mc:Choice Requires="wps">
            <w:drawing>
              <wp:anchor distT="0" distB="0" distL="114300" distR="114300" simplePos="0" relativeHeight="251688960" behindDoc="0" locked="0" layoutInCell="1" allowOverlap="1">
                <wp:simplePos x="0" y="0"/>
                <wp:positionH relativeFrom="column">
                  <wp:posOffset>5568950</wp:posOffset>
                </wp:positionH>
                <wp:positionV relativeFrom="paragraph">
                  <wp:posOffset>699770</wp:posOffset>
                </wp:positionV>
                <wp:extent cx="374650" cy="0"/>
                <wp:effectExtent l="25400" t="80645" r="19050" b="81280"/>
                <wp:wrapNone/>
                <wp:docPr id="57"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4650" cy="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5pt,55.1pt" to="468pt,5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" strokeweight="2pt">
                <v:stroke startarrow="open"/>
                <v:shadow color="#969696"/>
              </v:line>
            </w:pict>
          </mc:Fallback>
        </mc:AlternateContent>
      </w:r>
      <w:r>
        <w:rPr>
          <w:noProof/>
          <w:color w:val="000000"/>
        </w:rPr>
        <mc:AlternateContent>
          <mc:Choice Requires="wps">
            <w:drawing>
              <wp:anchor distT="0" distB="0" distL="114300" distR="114300" simplePos="0" relativeHeight="251687936" behindDoc="0" locked="0" layoutInCell="1" allowOverlap="1">
                <wp:simplePos x="0" y="0"/>
                <wp:positionH relativeFrom="column">
                  <wp:posOffset>5873750</wp:posOffset>
                </wp:positionH>
                <wp:positionV relativeFrom="paragraph">
                  <wp:posOffset>585470</wp:posOffset>
                </wp:positionV>
                <wp:extent cx="1371600" cy="213995"/>
                <wp:effectExtent l="0" t="4445" r="3175" b="635"/>
                <wp:wrapNone/>
                <wp:docPr id="56" name="Text Box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1399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87206F" w:rsidRPr="00F6305E" w:rsidRDefault="0087206F" w:rsidP="00D951F3">
                            <w:pPr>
                              <w:autoSpaceDE w:val="0"/>
                              <w:autoSpaceDN w:val="0"/>
                              <w:adjustRightInd w:val="0"/>
                              <w:rPr>
                                <w:color w:val="000000"/>
                                <w:sz w:val="21"/>
                                <w:szCs w:val="32"/>
                                <w:lang w:val="en-GB"/>
                              </w:rPr>
                            </w:pPr>
                            <w:r>
                              <w:rPr>
                                <w:color w:val="000000"/>
                                <w:sz w:val="21"/>
                                <w:szCs w:val="32"/>
                                <w:lang w:val="en-IE"/>
                              </w:rPr>
                              <w:t xml:space="preserve">     Reset Button</w:t>
                            </w:r>
                          </w:p>
                        </w:txbxContent>
                      </wps:txbx>
                      <wps:bodyPr rot="0" vert="horz" wrap="square" lIns="60350" tIns="30175" rIns="60350" bIns="30175"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03" o:spid="_x0000_s1032" type="#_x0000_t202" style="position:absolute;left:0;text-align:left;margin-left:462.5pt;margin-top:46.1pt;width:108pt;height:16.8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" filled="f" fillcolor="#0c9" stroked="f" strokeweight="1pt">
                <v:stroke startarrowwidth="narrow" startarrowlength="short" endarrowwidth="narrow" endarrowlength="short"/>
                <v:textbox style="mso-fit-shape-to-text:t" inset="1.67639mm,.83819mm,1.67639mm,.83819mm">
                  <w:txbxContent>
                    <w:p w:rsidR="0087206F" w:rsidRPr="00F6305E" w:rsidRDefault="0087206F" w:rsidP="00D951F3">
                      <w:pPr>
                        <w:autoSpaceDE w:val="0"/>
                        <w:autoSpaceDN w:val="0"/>
                        <w:adjustRightInd w:val="0"/>
                        <w:rPr>
                          <w:color w:val="000000"/>
                          <w:sz w:val="21"/>
                          <w:szCs w:val="32"/>
                          <w:lang w:val="en-GB"/>
                        </w:rPr>
                      </w:pPr>
                      <w:r>
                        <w:rPr>
                          <w:color w:val="000000"/>
                          <w:sz w:val="21"/>
                          <w:szCs w:val="32"/>
                          <w:lang w:val="en-IE"/>
                        </w:rPr>
                        <w:t xml:space="preserve">     Reset Button</w:t>
                      </w:r>
                    </w:p>
                  </w:txbxContent>
                </v:textbox>
              </v:shape>
            </w:pict>
          </mc:Fallback>
        </mc:AlternateContent>
      </w:r>
      <w:r>
        <w:rPr>
          <w:noProof/>
          <w:color w:val="000000"/>
        </w:rPr>
        <mc:AlternateContent>
          <mc:Choice Requires="wps">
            <w:drawing>
              <wp:anchor distT="0" distB="0" distL="114300" distR="114300" simplePos="0" relativeHeight="251650048" behindDoc="0" locked="0" layoutInCell="1" allowOverlap="1">
                <wp:simplePos x="0" y="0"/>
                <wp:positionH relativeFrom="column">
                  <wp:posOffset>1257300</wp:posOffset>
                </wp:positionH>
                <wp:positionV relativeFrom="paragraph">
                  <wp:posOffset>242570</wp:posOffset>
                </wp:positionV>
                <wp:extent cx="1416050" cy="1028700"/>
                <wp:effectExtent l="19050" t="13970" r="60325" b="81280"/>
                <wp:wrapNone/>
                <wp:docPr id="55" name="Lin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16050" cy="102870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9" o:spid="_x0000_s1026" style="position:absolute;flip:x 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9.1pt" to="210.5pt,10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" strokeweight="2pt">
                <v:stroke startarrow="open"/>
                <v:shadow color="#969696"/>
              </v:line>
            </w:pict>
          </mc:Fallback>
        </mc:AlternateContent>
      </w:r>
      <w:r>
        <w:rPr>
          <w:noProof/>
          <w:color w:val="000000"/>
        </w:rPr>
        <mc:AlternateContent>
          <mc:Choice Requires="wps">
            <w:drawing>
              <wp:anchor distT="0" distB="0" distL="114300" distR="114300" simplePos="0" relativeHeight="251651072" behindDoc="0" locked="0" layoutInCell="1" allowOverlap="1">
                <wp:simplePos x="0" y="0"/>
                <wp:positionH relativeFrom="column">
                  <wp:posOffset>914400</wp:posOffset>
                </wp:positionH>
                <wp:positionV relativeFrom="paragraph">
                  <wp:posOffset>471170</wp:posOffset>
                </wp:positionV>
                <wp:extent cx="1311275" cy="0"/>
                <wp:effectExtent l="19050" t="80645" r="22225" b="81280"/>
                <wp:wrapNone/>
                <wp:docPr id="54" name="Lin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11275" cy="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30" o:spid="_x0000_s1026" style="position:absolute;flip:x 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7.1pt" to="175.25pt,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" strokeweight="2pt">
                <v:stroke startarrow="open"/>
                <v:shadow color="#969696"/>
              </v:line>
            </w:pict>
          </mc:Fallback>
        </mc:AlternateContent>
      </w:r>
      <w:r>
        <w:rPr>
          <w:noProof/>
          <w:color w:val="000000"/>
        </w:rPr>
        <mc:AlternateContent>
          <mc:Choice Requires="wps">
            <w:drawing>
              <wp:anchor distT="0" distB="0" distL="114300" distR="114300" simplePos="0" relativeHeight="251645952" behindDoc="0" locked="0" layoutInCell="1" allowOverlap="1">
                <wp:simplePos x="0" y="0"/>
                <wp:positionH relativeFrom="column">
                  <wp:posOffset>-311150</wp:posOffset>
                </wp:positionH>
                <wp:positionV relativeFrom="paragraph">
                  <wp:posOffset>2830195</wp:posOffset>
                </wp:positionV>
                <wp:extent cx="1143000" cy="228600"/>
                <wp:effectExtent l="3175" t="1270" r="0" b="0"/>
                <wp:wrapNone/>
                <wp:docPr id="53" name="Text Box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Pr="00F6305E" w:rsidRDefault="0087206F" w:rsidP="00AB0CD2">
                            <w:pPr>
                              <w:autoSpaceDE w:val="0"/>
                              <w:autoSpaceDN w:val="0"/>
                              <w:adjustRightInd w:val="0"/>
                              <w:rPr>
                                <w:color w:val="000000"/>
                                <w:sz w:val="21"/>
                                <w:szCs w:val="32"/>
                                <w:lang w:val="en-GB"/>
                              </w:rPr>
                            </w:pPr>
                            <w:r>
                              <w:rPr>
                                <w:color w:val="000000"/>
                                <w:sz w:val="21"/>
                                <w:szCs w:val="32"/>
                              </w:rPr>
                              <w:t>USB Connector</w:t>
                            </w:r>
                          </w:p>
                          <w:p w:rsidR="0087206F" w:rsidRPr="00F6305E" w:rsidRDefault="0087206F" w:rsidP="00AB0CD2">
                            <w:pPr>
                              <w:autoSpaceDE w:val="0"/>
                              <w:autoSpaceDN w:val="0"/>
                              <w:adjustRightInd w:val="0"/>
                              <w:rPr>
                                <w:rFonts w:ascii="Times" w:cs="Times"/>
                                <w:color w:val="000000"/>
                                <w:sz w:val="21"/>
                                <w:szCs w:val="32"/>
                              </w:rPr>
                            </w:pPr>
                          </w:p>
                        </w:txbxContent>
                      </wps:txbx>
                      <wps:bodyPr rot="0" vert="horz" wrap="square" lIns="60350" tIns="30175" rIns="60350" bIns="30175"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5" o:spid="_x0000_s1033" type="#_x0000_t202" style="position:absolute;left:0;text-align:left;margin-left:-24.5pt;margin-top:222.85pt;width:90pt;height:1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" filled="f" stroked="f">
                <v:textbox inset="1.67639mm,.83819mm,1.67639mm,.83819mm">
                  <w:txbxContent>
                    <w:p w:rsidR="0087206F" w:rsidRPr="00F6305E" w:rsidRDefault="0087206F" w:rsidP="00AB0CD2">
                      <w:pPr>
                        <w:autoSpaceDE w:val="0"/>
                        <w:autoSpaceDN w:val="0"/>
                        <w:adjustRightInd w:val="0"/>
                        <w:rPr>
                          <w:color w:val="000000"/>
                          <w:sz w:val="21"/>
                          <w:szCs w:val="32"/>
                          <w:lang w:val="en-GB"/>
                        </w:rPr>
                      </w:pPr>
                      <w:r>
                        <w:rPr>
                          <w:color w:val="000000"/>
                          <w:sz w:val="21"/>
                          <w:szCs w:val="32"/>
                        </w:rPr>
                        <w:t>USB Connector</w:t>
                      </w:r>
                    </w:p>
                    <w:p w:rsidR="0087206F" w:rsidRPr="00F6305E" w:rsidRDefault="0087206F" w:rsidP="00AB0CD2">
                      <w:pPr>
                        <w:autoSpaceDE w:val="0"/>
                        <w:autoSpaceDN w:val="0"/>
                        <w:adjustRightInd w:val="0"/>
                        <w:rPr>
                          <w:rFonts w:ascii="Times" w:cs="Times"/>
                          <w:color w:val="000000"/>
                          <w:sz w:val="21"/>
                          <w:szCs w:val="32"/>
                        </w:rPr>
                      </w:pPr>
                    </w:p>
                  </w:txbxContent>
                </v:textbox>
              </v:shape>
            </w:pict>
          </mc:Fallback>
        </mc:AlternateContent>
      </w:r>
      <w:r>
        <w:rPr>
          <w:noProof/>
          <w:color w:val="000000"/>
        </w:rPr>
        <mc:AlternateContent>
          <mc:Choice Requires="wps">
            <w:drawing>
              <wp:anchor distT="0" distB="0" distL="114300" distR="114300" simplePos="0" relativeHeight="251644928" behindDoc="0" locked="0" layoutInCell="1" allowOverlap="1">
                <wp:simplePos x="0" y="0"/>
                <wp:positionH relativeFrom="column">
                  <wp:posOffset>800100</wp:posOffset>
                </wp:positionH>
                <wp:positionV relativeFrom="paragraph">
                  <wp:posOffset>3058795</wp:posOffset>
                </wp:positionV>
                <wp:extent cx="789305" cy="27940"/>
                <wp:effectExtent l="19050" t="58420" r="29845" b="85090"/>
                <wp:wrapNone/>
                <wp:docPr id="50" name="Line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89305" cy="2794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4" o:spid="_x0000_s1026" style="position:absolute;flip:x 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40.85pt" to="125.15pt,24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" strokeweight="2pt">
                <v:stroke startarrow="open"/>
                <v:shadow color="#969696"/>
              </v:line>
            </w:pict>
          </mc:Fallback>
        </mc:AlternateContent>
      </w:r>
      <w:r>
        <w:rPr>
          <w:noProof/>
          <w:color w:val="000000"/>
        </w:rPr>
        <mc:AlternateContent>
          <mc:Choice Requires="wps">
            <w:drawing>
              <wp:anchor distT="0" distB="0" distL="114300" distR="114300" simplePos="0" relativeHeight="251641856" behindDoc="0" locked="0" layoutInCell="1" allowOverlap="1">
                <wp:simplePos x="0" y="0"/>
                <wp:positionH relativeFrom="column">
                  <wp:posOffset>3270250</wp:posOffset>
                </wp:positionH>
                <wp:positionV relativeFrom="paragraph">
                  <wp:posOffset>3601085</wp:posOffset>
                </wp:positionV>
                <wp:extent cx="317500" cy="1137285"/>
                <wp:effectExtent l="88900" t="48260" r="22225" b="14605"/>
                <wp:wrapNone/>
                <wp:docPr id="47" name="Line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1137285"/>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9"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5pt,283.55pt" to="282.5pt,37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" strokeweight="2pt">
                <v:stroke startarrow="open"/>
                <v:shadow color="#969696"/>
              </v:line>
            </w:pict>
          </mc:Fallback>
        </mc:AlternateContent>
      </w:r>
      <w:r>
        <w:rPr>
          <w:noProof/>
          <w:color w:val="000000"/>
        </w:rPr>
        <mc:AlternateContent>
          <mc:Choice Requires="wps">
            <w:drawing>
              <wp:anchor distT="0" distB="0" distL="114300" distR="114300" simplePos="0" relativeHeight="251686912" behindDoc="0" locked="0" layoutInCell="1" allowOverlap="1">
                <wp:simplePos x="0" y="0"/>
                <wp:positionH relativeFrom="column">
                  <wp:posOffset>4610100</wp:posOffset>
                </wp:positionH>
                <wp:positionV relativeFrom="paragraph">
                  <wp:posOffset>4020185</wp:posOffset>
                </wp:positionV>
                <wp:extent cx="419100" cy="681990"/>
                <wp:effectExtent l="76200" t="57785" r="19050" b="22225"/>
                <wp:wrapNone/>
                <wp:docPr id="44" name="Lin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68199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316.55pt" to="396pt,3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" strokeweight="2pt">
                <v:stroke startarrow="open"/>
                <v:shadow color="#969696"/>
              </v:line>
            </w:pict>
          </mc:Fallback>
        </mc:AlternateContent>
      </w:r>
      <w:r>
        <w:rPr>
          <w:noProof/>
          <w:color w:val="000000"/>
        </w:rPr>
        <mc:AlternateContent>
          <mc:Choice Requires="wps">
            <w:drawing>
              <wp:anchor distT="0" distB="0" distL="114300" distR="114300" simplePos="0" relativeHeight="251638784" behindDoc="0" locked="0" layoutInCell="1" allowOverlap="1">
                <wp:simplePos x="0" y="0"/>
                <wp:positionH relativeFrom="column">
                  <wp:posOffset>1703705</wp:posOffset>
                </wp:positionH>
                <wp:positionV relativeFrom="paragraph">
                  <wp:posOffset>4064635</wp:posOffset>
                </wp:positionV>
                <wp:extent cx="594995" cy="516890"/>
                <wp:effectExtent l="17780" t="73660" r="73025" b="19050"/>
                <wp:wrapNone/>
                <wp:docPr id="43"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4995" cy="516890"/>
                        </a:xfrm>
                        <a:prstGeom prst="line">
                          <a:avLst/>
                        </a:prstGeom>
                        <a:noFill/>
                        <a:ln w="254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4"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15pt,320.05pt" to="181pt,36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" strokeweight="2pt">
                <v:stroke endarrow="open"/>
                <v:shadow color="#969696"/>
              </v:lin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371600</wp:posOffset>
                </wp:positionH>
                <wp:positionV relativeFrom="paragraph">
                  <wp:posOffset>-214630</wp:posOffset>
                </wp:positionV>
                <wp:extent cx="571500" cy="228600"/>
                <wp:effectExtent l="19050" t="13970" r="47625" b="81280"/>
                <wp:wrapNone/>
                <wp:docPr id="42"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22860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47" o:spid="_x0000_s1026"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6.9pt" to="153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" strokeweight="2pt">
                <v:stroke startarrow="open"/>
                <v:shadow color="#969696"/>
              </v:lin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857500</wp:posOffset>
                </wp:positionH>
                <wp:positionV relativeFrom="paragraph">
                  <wp:posOffset>-557530</wp:posOffset>
                </wp:positionV>
                <wp:extent cx="571500" cy="685800"/>
                <wp:effectExtent l="19050" t="13970" r="76200" b="71755"/>
                <wp:wrapNone/>
                <wp:docPr id="41" name="Line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68580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45" o:spid="_x0000_s1026" style="position:absolute;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43.9pt" to="270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" strokeweight="2pt">
                <v:stroke startarrow="open"/>
                <v:shadow color="#969696"/>
              </v:line>
            </w:pict>
          </mc:Fallback>
        </mc:AlternateContent>
      </w:r>
      <w:r>
        <w:rPr>
          <w:noProof/>
          <w:color w:val="000000"/>
        </w:rPr>
        <mc:AlternateContent>
          <mc:Choice Requires="wps">
            <w:drawing>
              <wp:anchor distT="0" distB="0" distL="114300" distR="114300" simplePos="0" relativeHeight="251646976" behindDoc="0" locked="0" layoutInCell="1" allowOverlap="1">
                <wp:simplePos x="0" y="0"/>
                <wp:positionH relativeFrom="column">
                  <wp:posOffset>800100</wp:posOffset>
                </wp:positionH>
                <wp:positionV relativeFrom="paragraph">
                  <wp:posOffset>-328930</wp:posOffset>
                </wp:positionV>
                <wp:extent cx="1425575" cy="213995"/>
                <wp:effectExtent l="0" t="4445" r="3175" b="635"/>
                <wp:wrapNone/>
                <wp:docPr id="40" name="Text Box 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5575" cy="21399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87206F" w:rsidRPr="00F6305E" w:rsidRDefault="0087206F" w:rsidP="00AB0CD2">
                            <w:pPr>
                              <w:autoSpaceDE w:val="0"/>
                              <w:autoSpaceDN w:val="0"/>
                              <w:adjustRightInd w:val="0"/>
                              <w:rPr>
                                <w:color w:val="000000"/>
                                <w:sz w:val="21"/>
                                <w:szCs w:val="32"/>
                                <w:lang w:val="en-GB"/>
                              </w:rPr>
                            </w:pPr>
                            <w:r>
                              <w:rPr>
                                <w:color w:val="000000"/>
                                <w:sz w:val="21"/>
                                <w:szCs w:val="32"/>
                                <w:lang w:val="en-IE"/>
                              </w:rPr>
                              <w:t>Power In</w:t>
                            </w:r>
                          </w:p>
                        </w:txbxContent>
                      </wps:txbx>
                      <wps:bodyPr rot="0" vert="horz" wrap="square" lIns="60350" tIns="30175" rIns="60350" bIns="30175"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6" o:spid="_x0000_s1034" type="#_x0000_t202" style="position:absolute;left:0;text-align:left;margin-left:63pt;margin-top:-25.9pt;width:112.25pt;height:16.8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" filled="f" fillcolor="#0c9" stroked="f" strokeweight="1pt">
                <v:stroke startarrowwidth="narrow" startarrowlength="short" endarrowwidth="narrow" endarrowlength="short"/>
                <v:textbox style="mso-fit-shape-to-text:t" inset="1.67639mm,.83819mm,1.67639mm,.83819mm">
                  <w:txbxContent>
                    <w:p w:rsidR="0087206F" w:rsidRPr="00F6305E" w:rsidRDefault="0087206F" w:rsidP="00AB0CD2">
                      <w:pPr>
                        <w:autoSpaceDE w:val="0"/>
                        <w:autoSpaceDN w:val="0"/>
                        <w:adjustRightInd w:val="0"/>
                        <w:rPr>
                          <w:color w:val="000000"/>
                          <w:sz w:val="21"/>
                          <w:szCs w:val="32"/>
                          <w:lang w:val="en-GB"/>
                        </w:rPr>
                      </w:pPr>
                      <w:r>
                        <w:rPr>
                          <w:color w:val="000000"/>
                          <w:sz w:val="21"/>
                          <w:szCs w:val="32"/>
                          <w:lang w:val="en-IE"/>
                        </w:rPr>
                        <w:t>Power In</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4000500</wp:posOffset>
                </wp:positionH>
                <wp:positionV relativeFrom="paragraph">
                  <wp:posOffset>-443230</wp:posOffset>
                </wp:positionV>
                <wp:extent cx="571500" cy="457200"/>
                <wp:effectExtent l="66675" t="13970" r="19050" b="71755"/>
                <wp:wrapNone/>
                <wp:docPr id="38"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45720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41"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34.9pt" to="5in,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" strokeweight="2pt">
                <v:stroke startarrow="open"/>
                <v:shadow color="#969696"/>
              </v:lin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3086100</wp:posOffset>
                </wp:positionH>
                <wp:positionV relativeFrom="paragraph">
                  <wp:posOffset>-557530</wp:posOffset>
                </wp:positionV>
                <wp:extent cx="1485900" cy="342900"/>
                <wp:effectExtent l="0" t="4445" r="0" b="0"/>
                <wp:wrapNone/>
                <wp:docPr id="37"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Pr="00503C6E" w:rsidRDefault="0087206F" w:rsidP="00503C6E">
                            <w:r>
                              <w:rPr>
                                <w:sz w:val="20"/>
                                <w:szCs w:val="20"/>
                              </w:rPr>
                              <w:t>T</w:t>
                            </w:r>
                            <w:r w:rsidRPr="00503C6E">
                              <w:rPr>
                                <w:sz w:val="20"/>
                                <w:szCs w:val="20"/>
                              </w:rPr>
                              <w:t>wo RS-232 serial por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035" type="#_x0000_t202" style="position:absolute;left:0;text-align:left;margin-left:243pt;margin-top:-43.9pt;width:117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yiYtwIAAMM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" filled="f" stroked="f">
                <v:textbox>
                  <w:txbxContent>
                    <w:p w:rsidR="0087206F" w:rsidRPr="00503C6E" w:rsidRDefault="0087206F" w:rsidP="00503C6E">
                      <w:r>
                        <w:rPr>
                          <w:sz w:val="20"/>
                          <w:szCs w:val="20"/>
                        </w:rPr>
                        <w:t>T</w:t>
                      </w:r>
                      <w:r w:rsidRPr="00503C6E">
                        <w:rPr>
                          <w:sz w:val="20"/>
                          <w:szCs w:val="20"/>
                        </w:rPr>
                        <w:t>wo RS-232 serial ports</w:t>
                      </w: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4572000</wp:posOffset>
                </wp:positionH>
                <wp:positionV relativeFrom="paragraph">
                  <wp:posOffset>-443230</wp:posOffset>
                </wp:positionV>
                <wp:extent cx="38100" cy="495300"/>
                <wp:effectExtent l="47625" t="13970" r="85725" b="33655"/>
                <wp:wrapNone/>
                <wp:docPr id="36"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 cy="495300"/>
                        </a:xfrm>
                        <a:prstGeom prst="line">
                          <a:avLst/>
                        </a:prstGeom>
                        <a:noFill/>
                        <a:ln w="254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40" o:spid="_x0000_s1026" style="position:absolute;flip:x 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34.9pt" to="363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" strokeweight="2pt">
                <v:stroke startarrow="open"/>
                <v:shadow color="#969696"/>
              </v:line>
            </w:pict>
          </mc:Fallback>
        </mc:AlternateContent>
      </w:r>
      <w:r>
        <w:rPr>
          <w:noProof/>
          <w:color w:val="000000"/>
        </w:rPr>
        <mc:AlternateContent>
          <mc:Choice Requires="wps">
            <w:drawing>
              <wp:anchor distT="0" distB="0" distL="114300" distR="114300" simplePos="0" relativeHeight="251652096" behindDoc="0" locked="0" layoutInCell="1" allowOverlap="1">
                <wp:simplePos x="0" y="0"/>
                <wp:positionH relativeFrom="column">
                  <wp:posOffset>-76200</wp:posOffset>
                </wp:positionH>
                <wp:positionV relativeFrom="paragraph">
                  <wp:posOffset>394970</wp:posOffset>
                </wp:positionV>
                <wp:extent cx="1586230" cy="190500"/>
                <wp:effectExtent l="0" t="4445" r="4445" b="0"/>
                <wp:wrapNone/>
                <wp:docPr id="35"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6230" cy="1905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87206F" w:rsidRPr="00F6305E" w:rsidRDefault="0087206F" w:rsidP="00AB0CD2">
                            <w:pPr>
                              <w:autoSpaceDE w:val="0"/>
                              <w:autoSpaceDN w:val="0"/>
                              <w:adjustRightInd w:val="0"/>
                              <w:rPr>
                                <w:color w:val="000000"/>
                                <w:sz w:val="21"/>
                                <w:szCs w:val="32"/>
                                <w:lang w:val="en-GB"/>
                              </w:rPr>
                            </w:pPr>
                            <w:r w:rsidRPr="00F6305E">
                              <w:rPr>
                                <w:color w:val="000000"/>
                                <w:sz w:val="21"/>
                                <w:szCs w:val="32"/>
                                <w:lang w:val="en-IE"/>
                              </w:rPr>
                              <w:t>Power</w:t>
                            </w:r>
                            <w:r>
                              <w:rPr>
                                <w:color w:val="000000"/>
                                <w:sz w:val="21"/>
                                <w:szCs w:val="32"/>
                                <w:lang w:val="en-IE"/>
                              </w:rPr>
                              <w:t xml:space="preserve"> Switch</w:t>
                            </w:r>
                          </w:p>
                        </w:txbxContent>
                      </wps:txbx>
                      <wps:bodyPr rot="0" vert="horz" wrap="square" lIns="60350" tIns="30175" rIns="60350" bIns="30175"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1" o:spid="_x0000_s1036" type="#_x0000_t202" style="position:absolute;left:0;text-align:left;margin-left:-6pt;margin-top:31.1pt;width:124.9pt;height: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" filled="f" fillcolor="#0c9" stroked="f" strokeweight="1pt">
                <v:stroke startarrowwidth="narrow" startarrowlength="short" endarrowwidth="narrow" endarrowlength="short"/>
                <v:textbox inset="1.67639mm,.83819mm,1.67639mm,.83819mm">
                  <w:txbxContent>
                    <w:p w:rsidR="0087206F" w:rsidRPr="00F6305E" w:rsidRDefault="0087206F" w:rsidP="00AB0CD2">
                      <w:pPr>
                        <w:autoSpaceDE w:val="0"/>
                        <w:autoSpaceDN w:val="0"/>
                        <w:adjustRightInd w:val="0"/>
                        <w:rPr>
                          <w:color w:val="000000"/>
                          <w:sz w:val="21"/>
                          <w:szCs w:val="32"/>
                          <w:lang w:val="en-GB"/>
                        </w:rPr>
                      </w:pPr>
                      <w:r w:rsidRPr="00F6305E">
                        <w:rPr>
                          <w:color w:val="000000"/>
                          <w:sz w:val="21"/>
                          <w:szCs w:val="32"/>
                          <w:lang w:val="en-IE"/>
                        </w:rPr>
                        <w:t>Power</w:t>
                      </w:r>
                      <w:r>
                        <w:rPr>
                          <w:color w:val="000000"/>
                          <w:sz w:val="21"/>
                          <w:szCs w:val="32"/>
                          <w:lang w:val="en-IE"/>
                        </w:rPr>
                        <w:t xml:space="preserve"> Switch</w:t>
                      </w:r>
                    </w:p>
                  </w:txbxContent>
                </v:textbox>
              </v:shape>
            </w:pict>
          </mc:Fallback>
        </mc:AlternateContent>
      </w:r>
      <w:r>
        <w:rPr>
          <w:noProof/>
          <w:color w:val="000000"/>
        </w:rPr>
        <mc:AlternateContent>
          <mc:Choice Requires="wps">
            <w:drawing>
              <wp:anchor distT="0" distB="0" distL="114300" distR="114300" simplePos="0" relativeHeight="251649024" behindDoc="0" locked="0" layoutInCell="1" allowOverlap="1">
                <wp:simplePos x="0" y="0"/>
                <wp:positionH relativeFrom="column">
                  <wp:posOffset>-228600</wp:posOffset>
                </wp:positionH>
                <wp:positionV relativeFrom="paragraph">
                  <wp:posOffset>13970</wp:posOffset>
                </wp:positionV>
                <wp:extent cx="1586230" cy="228600"/>
                <wp:effectExtent l="0" t="4445" r="4445" b="0"/>
                <wp:wrapNone/>
                <wp:docPr id="32" name="Text Box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6230" cy="2286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87206F" w:rsidRPr="00F6305E" w:rsidRDefault="0087206F" w:rsidP="00AB0CD2">
                            <w:pPr>
                              <w:autoSpaceDE w:val="0"/>
                              <w:autoSpaceDN w:val="0"/>
                              <w:adjustRightInd w:val="0"/>
                              <w:rPr>
                                <w:color w:val="000000"/>
                                <w:sz w:val="21"/>
                                <w:szCs w:val="32"/>
                                <w:lang w:val="en-GB"/>
                              </w:rPr>
                            </w:pPr>
                            <w:r w:rsidRPr="00F6305E">
                              <w:rPr>
                                <w:color w:val="000000"/>
                                <w:sz w:val="21"/>
                                <w:szCs w:val="32"/>
                                <w:lang w:val="en-IE"/>
                              </w:rPr>
                              <w:t>Power</w:t>
                            </w:r>
                            <w:r>
                              <w:rPr>
                                <w:color w:val="000000"/>
                                <w:sz w:val="21"/>
                                <w:szCs w:val="32"/>
                                <w:lang w:val="en-IE"/>
                              </w:rPr>
                              <w:t xml:space="preserve"> O</w:t>
                            </w:r>
                            <w:r w:rsidRPr="00F6305E">
                              <w:rPr>
                                <w:color w:val="000000"/>
                                <w:sz w:val="21"/>
                                <w:szCs w:val="32"/>
                                <w:lang w:val="en-IE"/>
                              </w:rPr>
                              <w:t>n indicator LED</w:t>
                            </w:r>
                          </w:p>
                        </w:txbxContent>
                      </wps:txbx>
                      <wps:bodyPr rot="0" vert="horz" wrap="square" lIns="60350" tIns="30175" rIns="60350" bIns="30175"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 o:spid="_x0000_s1037" type="#_x0000_t202" style="position:absolute;left:0;text-align:left;margin-left:-18pt;margin-top:1.1pt;width:124.9pt;height:1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" filled="f" fillcolor="#0c9" stroked="f" strokeweight="1pt">
                <v:stroke startarrowwidth="narrow" startarrowlength="short" endarrowwidth="narrow" endarrowlength="short"/>
                <v:textbox inset="1.67639mm,.83819mm,1.67639mm,.83819mm">
                  <w:txbxContent>
                    <w:p w:rsidR="0087206F" w:rsidRPr="00F6305E" w:rsidRDefault="0087206F" w:rsidP="00AB0CD2">
                      <w:pPr>
                        <w:autoSpaceDE w:val="0"/>
                        <w:autoSpaceDN w:val="0"/>
                        <w:adjustRightInd w:val="0"/>
                        <w:rPr>
                          <w:color w:val="000000"/>
                          <w:sz w:val="21"/>
                          <w:szCs w:val="32"/>
                          <w:lang w:val="en-GB"/>
                        </w:rPr>
                      </w:pPr>
                      <w:r w:rsidRPr="00F6305E">
                        <w:rPr>
                          <w:color w:val="000000"/>
                          <w:sz w:val="21"/>
                          <w:szCs w:val="32"/>
                          <w:lang w:val="en-IE"/>
                        </w:rPr>
                        <w:t>Power</w:t>
                      </w:r>
                      <w:r>
                        <w:rPr>
                          <w:color w:val="000000"/>
                          <w:sz w:val="21"/>
                          <w:szCs w:val="32"/>
                          <w:lang w:val="en-IE"/>
                        </w:rPr>
                        <w:t xml:space="preserve"> O</w:t>
                      </w:r>
                      <w:r w:rsidRPr="00F6305E">
                        <w:rPr>
                          <w:color w:val="000000"/>
                          <w:sz w:val="21"/>
                          <w:szCs w:val="32"/>
                          <w:lang w:val="en-IE"/>
                        </w:rPr>
                        <w:t>n indicator LED</w:t>
                      </w:r>
                    </w:p>
                  </w:txbxContent>
                </v:textbox>
              </v:shape>
            </w:pict>
          </mc:Fallback>
        </mc:AlternateContent>
      </w:r>
      <w:r w:rsidR="001361CB" w:rsidRPr="000F3DCF">
        <w:rPr>
          <w:b/>
          <w:i/>
          <w:noProof/>
          <w:color w:val="993300"/>
        </w:rPr>
        <w:drawing>
          <wp:inline distT="0" distB="0" distL="0" distR="0">
            <wp:extent cx="4718050" cy="4215666"/>
            <wp:effectExtent l="19050" t="0" r="6350"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l="24252" t="36384" r="43803" b="17949"/>
                    <a:stretch>
                      <a:fillRect/>
                    </a:stretch>
                  </pic:blipFill>
                  <pic:spPr bwMode="auto">
                    <a:xfrm>
                      <a:off x="0" y="0"/>
                      <a:ext cx="4719275" cy="4216760"/>
                    </a:xfrm>
                    <a:prstGeom prst="rect">
                      <a:avLst/>
                    </a:prstGeom>
                    <a:noFill/>
                    <a:ln w="9525">
                      <a:noFill/>
                      <a:miter lim="800000"/>
                      <a:headEnd/>
                      <a:tailEnd/>
                    </a:ln>
                  </pic:spPr>
                </pic:pic>
              </a:graphicData>
            </a:graphic>
          </wp:inline>
        </w:drawing>
      </w:r>
      <w:r w:rsidR="00D951F3" w:rsidRPr="000F3DCF">
        <w:rPr>
          <w:b/>
          <w:i/>
          <w:color w:val="993300"/>
        </w:rPr>
        <w:tab/>
      </w:r>
    </w:p>
    <w:p w:rsidR="003916FE" w:rsidRPr="000F3DCF" w:rsidRDefault="00FF557F" w:rsidP="00AB0CD2">
      <w:pPr>
        <w:ind w:left="360"/>
        <w:jc w:val="center"/>
        <w:rPr>
          <w:color w:val="000000"/>
        </w:rPr>
      </w:pPr>
      <w:r w:rsidRPr="000F3DCF">
        <w:rPr>
          <w:color w:val="000000"/>
        </w:rPr>
        <w:t>Figure 1</w:t>
      </w:r>
      <w:r w:rsidR="004B4BCA" w:rsidRPr="000F3DCF">
        <w:rPr>
          <w:color w:val="000000"/>
        </w:rPr>
        <w:t xml:space="preserve">: FPGA </w:t>
      </w:r>
      <w:r w:rsidR="00B9161F" w:rsidRPr="000F3DCF">
        <w:rPr>
          <w:color w:val="000000"/>
        </w:rPr>
        <w:t>Nexys2</w:t>
      </w:r>
      <w:r w:rsidR="004B4BCA" w:rsidRPr="000F3DCF">
        <w:rPr>
          <w:color w:val="000000"/>
        </w:rPr>
        <w:t xml:space="preserve"> Board</w:t>
      </w:r>
    </w:p>
    <w:p w:rsidR="00734AD0" w:rsidRPr="000F3DCF" w:rsidRDefault="00734AD0" w:rsidP="00AB0CD2">
      <w:pPr>
        <w:ind w:left="360"/>
        <w:jc w:val="center"/>
        <w:rPr>
          <w:color w:val="000000"/>
        </w:rPr>
      </w:pPr>
    </w:p>
    <w:p w:rsidR="00734AD0" w:rsidRPr="000F3DCF" w:rsidRDefault="00674151" w:rsidP="00CB57AF">
      <w:pPr>
        <w:ind w:left="360"/>
        <w:jc w:val="center"/>
        <w:rPr>
          <w:color w:val="000000"/>
        </w:rPr>
      </w:pPr>
      <w:r>
        <w:rPr>
          <w:noProof/>
          <w:color w:val="000000"/>
        </w:rPr>
        <mc:AlternateContent>
          <mc:Choice Requires="wps">
            <w:drawing>
              <wp:anchor distT="0" distB="0" distL="114300" distR="114300" simplePos="0" relativeHeight="251654144" behindDoc="0" locked="0" layoutInCell="1" allowOverlap="1">
                <wp:simplePos x="0" y="0"/>
                <wp:positionH relativeFrom="column">
                  <wp:posOffset>4387850</wp:posOffset>
                </wp:positionH>
                <wp:positionV relativeFrom="paragraph">
                  <wp:posOffset>133985</wp:posOffset>
                </wp:positionV>
                <wp:extent cx="1257300" cy="228600"/>
                <wp:effectExtent l="0" t="635" r="3175" b="0"/>
                <wp:wrapNone/>
                <wp:docPr id="27" name="Text Box 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Pr="00AB0CD2" w:rsidRDefault="0087206F" w:rsidP="00AB0CD2">
                            <w:pPr>
                              <w:autoSpaceDE w:val="0"/>
                              <w:autoSpaceDN w:val="0"/>
                              <w:adjustRightInd w:val="0"/>
                              <w:rPr>
                                <w:rFonts w:ascii="Times" w:cs="Times"/>
                                <w:sz w:val="20"/>
                                <w:szCs w:val="20"/>
                              </w:rPr>
                            </w:pPr>
                            <w:r w:rsidRPr="00AB0CD2">
                              <w:rPr>
                                <w:bCs/>
                                <w:sz w:val="20"/>
                                <w:szCs w:val="20"/>
                              </w:rPr>
                              <w:t>Push-Button Switches</w:t>
                            </w:r>
                          </w:p>
                        </w:txbxContent>
                      </wps:txbx>
                      <wps:bodyPr rot="0" vert="horz" wrap="square" lIns="60350" tIns="30175" rIns="60350" bIns="30175"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 o:spid="_x0000_s1038" type="#_x0000_t202" style="position:absolute;left:0;text-align:left;margin-left:345.5pt;margin-top:10.55pt;width:99pt;height:1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" filled="f" stroked="f">
                <v:textbox inset="1.67639mm,.83819mm,1.67639mm,.83819mm">
                  <w:txbxContent>
                    <w:p w:rsidR="0087206F" w:rsidRPr="00AB0CD2" w:rsidRDefault="0087206F" w:rsidP="00AB0CD2">
                      <w:pPr>
                        <w:autoSpaceDE w:val="0"/>
                        <w:autoSpaceDN w:val="0"/>
                        <w:adjustRightInd w:val="0"/>
                        <w:rPr>
                          <w:rFonts w:ascii="Times" w:cs="Times"/>
                          <w:sz w:val="20"/>
                          <w:szCs w:val="20"/>
                        </w:rPr>
                      </w:pPr>
                      <w:r w:rsidRPr="00AB0CD2">
                        <w:rPr>
                          <w:bCs/>
                          <w:sz w:val="20"/>
                          <w:szCs w:val="20"/>
                        </w:rPr>
                        <w:t>Push-Button Switches</w:t>
                      </w:r>
                    </w:p>
                  </w:txbxContent>
                </v:textbox>
              </v:shape>
            </w:pict>
          </mc:Fallback>
        </mc:AlternateContent>
      </w:r>
      <w:r>
        <w:rPr>
          <w:noProof/>
          <w:color w:val="000000"/>
        </w:rPr>
        <mc:AlternateContent>
          <mc:Choice Requires="wps">
            <w:drawing>
              <wp:anchor distT="0" distB="0" distL="114300" distR="114300" simplePos="0" relativeHeight="251639808" behindDoc="0" locked="0" layoutInCell="1" allowOverlap="1">
                <wp:simplePos x="0" y="0"/>
                <wp:positionH relativeFrom="column">
                  <wp:posOffset>1067435</wp:posOffset>
                </wp:positionH>
                <wp:positionV relativeFrom="paragraph">
                  <wp:posOffset>73660</wp:posOffset>
                </wp:positionV>
                <wp:extent cx="1840865" cy="228600"/>
                <wp:effectExtent l="635" t="0" r="0" b="2540"/>
                <wp:wrapNone/>
                <wp:docPr id="26"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086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Pr="00F6305E" w:rsidRDefault="0087206F" w:rsidP="00AF2905">
                            <w:pPr>
                              <w:autoSpaceDE w:val="0"/>
                              <w:autoSpaceDN w:val="0"/>
                              <w:adjustRightInd w:val="0"/>
                              <w:rPr>
                                <w:color w:val="000000"/>
                                <w:sz w:val="21"/>
                                <w:szCs w:val="32"/>
                                <w:lang w:val="en-GB"/>
                              </w:rPr>
                            </w:pPr>
                            <w:r>
                              <w:rPr>
                                <w:color w:val="000000"/>
                                <w:sz w:val="21"/>
                                <w:szCs w:val="32"/>
                              </w:rPr>
                              <w:t>8</w:t>
                            </w:r>
                            <w:r w:rsidRPr="00F6305E">
                              <w:rPr>
                                <w:color w:val="000000"/>
                                <w:sz w:val="21"/>
                                <w:szCs w:val="32"/>
                              </w:rPr>
                              <w:t xml:space="preserve"> Toggle Switches [</w:t>
                            </w:r>
                            <w:r>
                              <w:rPr>
                                <w:color w:val="FF0033"/>
                                <w:sz w:val="21"/>
                                <w:szCs w:val="32"/>
                                <w:lang w:val="en-IE"/>
                              </w:rPr>
                              <w:t>sw(7</w:t>
                            </w:r>
                            <w:r w:rsidRPr="00F6305E">
                              <w:rPr>
                                <w:color w:val="FF0033"/>
                                <w:sz w:val="21"/>
                                <w:szCs w:val="32"/>
                                <w:lang w:val="en-IE"/>
                              </w:rPr>
                              <w:t>:0)</w:t>
                            </w:r>
                            <w:r w:rsidRPr="00F6305E">
                              <w:rPr>
                                <w:color w:val="000000"/>
                                <w:sz w:val="21"/>
                                <w:szCs w:val="32"/>
                                <w:lang w:val="en-IE"/>
                              </w:rPr>
                              <w:t>]</w:t>
                            </w:r>
                            <w:r w:rsidRPr="00F6305E">
                              <w:rPr>
                                <w:color w:val="FF0033"/>
                                <w:sz w:val="21"/>
                                <w:szCs w:val="32"/>
                                <w:lang w:val="en-IE"/>
                              </w:rPr>
                              <w:t xml:space="preserve"> </w:t>
                            </w:r>
                          </w:p>
                          <w:p w:rsidR="0087206F" w:rsidRPr="00F6305E" w:rsidRDefault="0087206F" w:rsidP="00AF2905">
                            <w:pPr>
                              <w:autoSpaceDE w:val="0"/>
                              <w:autoSpaceDN w:val="0"/>
                              <w:adjustRightInd w:val="0"/>
                              <w:rPr>
                                <w:rFonts w:ascii="Times" w:cs="Times"/>
                                <w:color w:val="000000"/>
                                <w:sz w:val="21"/>
                                <w:szCs w:val="32"/>
                              </w:rPr>
                            </w:pPr>
                          </w:p>
                        </w:txbxContent>
                      </wps:txbx>
                      <wps:bodyPr rot="0" vert="horz" wrap="square" lIns="60350" tIns="30175" rIns="60350" bIns="30175"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5" o:spid="_x0000_s1039" type="#_x0000_t202" style="position:absolute;left:0;text-align:left;margin-left:84.05pt;margin-top:5.8pt;width:144.95pt;height:1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" filled="f" stroked="f">
                <v:textbox inset="1.67639mm,.83819mm,1.67639mm,.83819mm">
                  <w:txbxContent>
                    <w:p w:rsidR="0087206F" w:rsidRPr="00F6305E" w:rsidRDefault="0087206F" w:rsidP="00AF2905">
                      <w:pPr>
                        <w:autoSpaceDE w:val="0"/>
                        <w:autoSpaceDN w:val="0"/>
                        <w:adjustRightInd w:val="0"/>
                        <w:rPr>
                          <w:color w:val="000000"/>
                          <w:sz w:val="21"/>
                          <w:szCs w:val="32"/>
                          <w:lang w:val="en-GB"/>
                        </w:rPr>
                      </w:pPr>
                      <w:r>
                        <w:rPr>
                          <w:color w:val="000000"/>
                          <w:sz w:val="21"/>
                          <w:szCs w:val="32"/>
                        </w:rPr>
                        <w:t>8</w:t>
                      </w:r>
                      <w:r w:rsidRPr="00F6305E">
                        <w:rPr>
                          <w:color w:val="000000"/>
                          <w:sz w:val="21"/>
                          <w:szCs w:val="32"/>
                        </w:rPr>
                        <w:t xml:space="preserve"> Toggle Switches [</w:t>
                      </w:r>
                      <w:r>
                        <w:rPr>
                          <w:color w:val="FF0033"/>
                          <w:sz w:val="21"/>
                          <w:szCs w:val="32"/>
                          <w:lang w:val="en-IE"/>
                        </w:rPr>
                        <w:t>sw(7</w:t>
                      </w:r>
                      <w:r w:rsidRPr="00F6305E">
                        <w:rPr>
                          <w:color w:val="FF0033"/>
                          <w:sz w:val="21"/>
                          <w:szCs w:val="32"/>
                          <w:lang w:val="en-IE"/>
                        </w:rPr>
                        <w:t>:0)</w:t>
                      </w:r>
                      <w:r w:rsidRPr="00F6305E">
                        <w:rPr>
                          <w:color w:val="000000"/>
                          <w:sz w:val="21"/>
                          <w:szCs w:val="32"/>
                          <w:lang w:val="en-IE"/>
                        </w:rPr>
                        <w:t>]</w:t>
                      </w:r>
                      <w:r w:rsidRPr="00F6305E">
                        <w:rPr>
                          <w:color w:val="FF0033"/>
                          <w:sz w:val="21"/>
                          <w:szCs w:val="32"/>
                          <w:lang w:val="en-IE"/>
                        </w:rPr>
                        <w:t xml:space="preserve"> </w:t>
                      </w:r>
                    </w:p>
                    <w:p w:rsidR="0087206F" w:rsidRPr="00F6305E" w:rsidRDefault="0087206F" w:rsidP="00AF2905">
                      <w:pPr>
                        <w:autoSpaceDE w:val="0"/>
                        <w:autoSpaceDN w:val="0"/>
                        <w:adjustRightInd w:val="0"/>
                        <w:rPr>
                          <w:rFonts w:ascii="Times" w:cs="Times"/>
                          <w:color w:val="000000"/>
                          <w:sz w:val="21"/>
                          <w:szCs w:val="32"/>
                        </w:rPr>
                      </w:pPr>
                    </w:p>
                  </w:txbxContent>
                </v:textbox>
              </v:shape>
            </w:pict>
          </mc:Fallback>
        </mc:AlternateContent>
      </w:r>
    </w:p>
    <w:p w:rsidR="00734AD0" w:rsidRPr="000F3DCF" w:rsidRDefault="00734AD0" w:rsidP="00AB0CD2">
      <w:pPr>
        <w:ind w:left="360"/>
        <w:jc w:val="center"/>
        <w:rPr>
          <w:color w:val="000000"/>
        </w:rPr>
      </w:pPr>
    </w:p>
    <w:p w:rsidR="00734AD0" w:rsidRPr="000F3DCF" w:rsidRDefault="00674151" w:rsidP="00AB0CD2">
      <w:pPr>
        <w:ind w:left="360"/>
        <w:jc w:val="center"/>
        <w:rPr>
          <w:color w:val="000000"/>
        </w:rPr>
      </w:pPr>
      <w:r>
        <w:rPr>
          <w:noProof/>
          <w:color w:val="000000"/>
        </w:rPr>
        <mc:AlternateContent>
          <mc:Choice Requires="wps">
            <w:drawing>
              <wp:anchor distT="0" distB="0" distL="114300" distR="114300" simplePos="0" relativeHeight="251640832" behindDoc="0" locked="0" layoutInCell="1" allowOverlap="1">
                <wp:simplePos x="0" y="0"/>
                <wp:positionH relativeFrom="column">
                  <wp:posOffset>3022600</wp:posOffset>
                </wp:positionH>
                <wp:positionV relativeFrom="paragraph">
                  <wp:posOffset>70485</wp:posOffset>
                </wp:positionV>
                <wp:extent cx="1243965" cy="213995"/>
                <wp:effectExtent l="3175" t="3810" r="635" b="1270"/>
                <wp:wrapNone/>
                <wp:docPr id="25"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965" cy="21399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87206F" w:rsidRPr="00F6305E" w:rsidRDefault="0087206F" w:rsidP="00AF2905">
                            <w:pPr>
                              <w:autoSpaceDE w:val="0"/>
                              <w:autoSpaceDN w:val="0"/>
                              <w:adjustRightInd w:val="0"/>
                              <w:rPr>
                                <w:color w:val="000000"/>
                                <w:sz w:val="21"/>
                                <w:szCs w:val="32"/>
                                <w:lang w:val="en-GB"/>
                              </w:rPr>
                            </w:pPr>
                            <w:r w:rsidRPr="00F6305E">
                              <w:rPr>
                                <w:color w:val="000000"/>
                                <w:sz w:val="21"/>
                                <w:szCs w:val="32"/>
                                <w:lang w:val="en-IE"/>
                              </w:rPr>
                              <w:t>8 LEDs  [</w:t>
                            </w:r>
                            <w:r w:rsidRPr="00F6305E">
                              <w:rPr>
                                <w:color w:val="FF0033"/>
                                <w:sz w:val="21"/>
                                <w:szCs w:val="32"/>
                                <w:lang w:val="en-IE"/>
                              </w:rPr>
                              <w:t>ld(7:0)</w:t>
                            </w:r>
                            <w:r w:rsidRPr="00F6305E">
                              <w:rPr>
                                <w:color w:val="000000"/>
                                <w:sz w:val="21"/>
                                <w:szCs w:val="32"/>
                                <w:lang w:val="en-IE"/>
                              </w:rPr>
                              <w:t>]</w:t>
                            </w:r>
                          </w:p>
                        </w:txbxContent>
                      </wps:txbx>
                      <wps:bodyPr rot="0" vert="horz" wrap="square" lIns="60350" tIns="30175" rIns="60350" bIns="30175"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8" o:spid="_x0000_s1040" type="#_x0000_t202" style="position:absolute;left:0;text-align:left;margin-left:238pt;margin-top:5.55pt;width:97.95pt;height:16.8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" filled="f" fillcolor="#0c9" stroked="f" strokeweight="1pt">
                <v:stroke startarrowwidth="narrow" startarrowlength="short" endarrowwidth="narrow" endarrowlength="short"/>
                <v:textbox style="mso-fit-shape-to-text:t" inset="1.67639mm,.83819mm,1.67639mm,.83819mm">
                  <w:txbxContent>
                    <w:p w:rsidR="0087206F" w:rsidRPr="00F6305E" w:rsidRDefault="0087206F" w:rsidP="00AF2905">
                      <w:pPr>
                        <w:autoSpaceDE w:val="0"/>
                        <w:autoSpaceDN w:val="0"/>
                        <w:adjustRightInd w:val="0"/>
                        <w:rPr>
                          <w:color w:val="000000"/>
                          <w:sz w:val="21"/>
                          <w:szCs w:val="32"/>
                          <w:lang w:val="en-GB"/>
                        </w:rPr>
                      </w:pPr>
                      <w:r w:rsidRPr="00F6305E">
                        <w:rPr>
                          <w:color w:val="000000"/>
                          <w:sz w:val="21"/>
                          <w:szCs w:val="32"/>
                          <w:lang w:val="en-IE"/>
                        </w:rPr>
                        <w:t>8 LEDs  [</w:t>
                      </w:r>
                      <w:r w:rsidRPr="00F6305E">
                        <w:rPr>
                          <w:color w:val="FF0033"/>
                          <w:sz w:val="21"/>
                          <w:szCs w:val="32"/>
                          <w:lang w:val="en-IE"/>
                        </w:rPr>
                        <w:t>ld(7:0)</w:t>
                      </w:r>
                      <w:r w:rsidRPr="00F6305E">
                        <w:rPr>
                          <w:color w:val="000000"/>
                          <w:sz w:val="21"/>
                          <w:szCs w:val="32"/>
                          <w:lang w:val="en-IE"/>
                        </w:rPr>
                        <w:t>]</w:t>
                      </w:r>
                    </w:p>
                  </w:txbxContent>
                </v:textbox>
              </v:shape>
            </w:pict>
          </mc:Fallback>
        </mc:AlternateContent>
      </w:r>
    </w:p>
    <w:p w:rsidR="00734AD0" w:rsidRPr="000F3DCF" w:rsidRDefault="00734AD0" w:rsidP="00AB0CD2">
      <w:pPr>
        <w:ind w:left="360"/>
        <w:jc w:val="center"/>
        <w:rPr>
          <w:color w:val="000000"/>
        </w:rPr>
      </w:pPr>
    </w:p>
    <w:p w:rsidR="00D41FCA" w:rsidRPr="000F3DCF" w:rsidRDefault="00D41FCA">
      <w:pPr>
        <w:rPr>
          <w:b/>
          <w:color w:val="FF0000"/>
        </w:rPr>
      </w:pPr>
      <w:r w:rsidRPr="000F3DCF">
        <w:rPr>
          <w:b/>
          <w:color w:val="FF0000"/>
        </w:rPr>
        <w:br w:type="page"/>
      </w:r>
    </w:p>
    <w:p w:rsidR="00D41FCA" w:rsidRPr="000F3DCF" w:rsidRDefault="00D41FCA" w:rsidP="00D41FCA">
      <w:pPr>
        <w:autoSpaceDE w:val="0"/>
        <w:autoSpaceDN w:val="0"/>
        <w:adjustRightInd w:val="0"/>
        <w:rPr>
          <w:b/>
          <w:bCs/>
        </w:rPr>
      </w:pPr>
      <w:r w:rsidRPr="000F3DCF">
        <w:rPr>
          <w:b/>
          <w:bCs/>
        </w:rPr>
        <w:lastRenderedPageBreak/>
        <w:t>User I/O</w:t>
      </w:r>
    </w:p>
    <w:p w:rsidR="00D41FCA" w:rsidRPr="000F3DCF" w:rsidRDefault="00D41FCA" w:rsidP="00D41FCA">
      <w:pPr>
        <w:autoSpaceDE w:val="0"/>
        <w:autoSpaceDN w:val="0"/>
        <w:adjustRightInd w:val="0"/>
        <w:ind w:firstLine="360"/>
      </w:pPr>
      <w:r w:rsidRPr="000F3DCF">
        <w:t>The Nexys2 board includes several input devices, output devices, and data ports, allowing many</w:t>
      </w:r>
    </w:p>
    <w:p w:rsidR="00D41FCA" w:rsidRPr="000F3DCF" w:rsidRDefault="00D41FCA" w:rsidP="00D41FCA">
      <w:pPr>
        <w:ind w:left="360"/>
      </w:pPr>
      <w:r w:rsidRPr="000F3DCF">
        <w:t>designs to be implemented without the need for any other components.</w:t>
      </w:r>
    </w:p>
    <w:p w:rsidR="00D41FCA" w:rsidRPr="000F3DCF" w:rsidRDefault="00D41FCA" w:rsidP="00D41FCA">
      <w:pPr>
        <w:ind w:left="360"/>
      </w:pPr>
    </w:p>
    <w:p w:rsidR="00D41FCA" w:rsidRPr="000F3DCF" w:rsidRDefault="00D41FCA" w:rsidP="00D41FCA">
      <w:pPr>
        <w:ind w:left="360"/>
        <w:jc w:val="center"/>
        <w:rPr>
          <w:b/>
          <w:color w:val="FF0000"/>
        </w:rPr>
      </w:pPr>
      <w:r w:rsidRPr="000F3DCF">
        <w:rPr>
          <w:noProof/>
        </w:rPr>
        <w:drawing>
          <wp:inline distT="0" distB="0" distL="0" distR="0">
            <wp:extent cx="5289550" cy="1485900"/>
            <wp:effectExtent l="19050" t="0" r="6350" b="0"/>
            <wp:docPr id="48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srcRect/>
                    <a:stretch>
                      <a:fillRect/>
                    </a:stretch>
                  </pic:blipFill>
                  <pic:spPr bwMode="auto">
                    <a:xfrm>
                      <a:off x="0" y="0"/>
                      <a:ext cx="5289550" cy="1485900"/>
                    </a:xfrm>
                    <a:prstGeom prst="rect">
                      <a:avLst/>
                    </a:prstGeom>
                    <a:noFill/>
                    <a:ln w="9525">
                      <a:noFill/>
                      <a:miter lim="800000"/>
                      <a:headEnd/>
                      <a:tailEnd/>
                    </a:ln>
                  </pic:spPr>
                </pic:pic>
              </a:graphicData>
            </a:graphic>
          </wp:inline>
        </w:drawing>
      </w:r>
    </w:p>
    <w:p w:rsidR="000F3DCF" w:rsidRPr="000F3DCF" w:rsidRDefault="000F3DCF" w:rsidP="000F3DCF">
      <w:pPr>
        <w:ind w:left="360"/>
        <w:jc w:val="center"/>
        <w:rPr>
          <w:color w:val="000000"/>
        </w:rPr>
      </w:pPr>
      <w:r w:rsidRPr="000F3DCF">
        <w:rPr>
          <w:color w:val="000000"/>
        </w:rPr>
        <w:t>Figure 2: FPGA Nexys2</w:t>
      </w:r>
      <w:r w:rsidR="00716F96">
        <w:rPr>
          <w:color w:val="000000"/>
        </w:rPr>
        <w:t xml:space="preserve"> inputs and outputs</w:t>
      </w:r>
    </w:p>
    <w:p w:rsidR="00D41FCA" w:rsidRPr="000F3DCF" w:rsidRDefault="00D41FCA" w:rsidP="00D41FCA">
      <w:pPr>
        <w:autoSpaceDE w:val="0"/>
        <w:autoSpaceDN w:val="0"/>
        <w:adjustRightInd w:val="0"/>
        <w:rPr>
          <w:b/>
          <w:i/>
          <w:iCs/>
        </w:rPr>
      </w:pPr>
      <w:r w:rsidRPr="000F3DCF">
        <w:rPr>
          <w:b/>
          <w:i/>
          <w:iCs/>
        </w:rPr>
        <w:t>Inputs: Slide Switches and Pushbuttons</w:t>
      </w:r>
    </w:p>
    <w:p w:rsidR="00D41FCA" w:rsidRPr="000F3DCF" w:rsidRDefault="00D41FCA" w:rsidP="00D41FCA">
      <w:pPr>
        <w:autoSpaceDE w:val="0"/>
        <w:autoSpaceDN w:val="0"/>
        <w:adjustRightInd w:val="0"/>
        <w:rPr>
          <w:b/>
          <w:i/>
          <w:iCs/>
        </w:rPr>
      </w:pPr>
    </w:p>
    <w:p w:rsidR="00D41FCA" w:rsidRPr="000F3DCF" w:rsidRDefault="00D41FCA" w:rsidP="00D41FCA">
      <w:pPr>
        <w:autoSpaceDE w:val="0"/>
        <w:autoSpaceDN w:val="0"/>
        <w:adjustRightInd w:val="0"/>
      </w:pPr>
      <w:r w:rsidRPr="000F3DCF">
        <w:t>Four pushbuttons and eight slide switches are provided for circuit inputs. Pushbutton inputs are</w:t>
      </w:r>
    </w:p>
    <w:p w:rsidR="00D41FCA" w:rsidRPr="000F3DCF" w:rsidRDefault="00D41FCA" w:rsidP="00D41FCA">
      <w:pPr>
        <w:autoSpaceDE w:val="0"/>
        <w:autoSpaceDN w:val="0"/>
        <w:adjustRightInd w:val="0"/>
      </w:pPr>
      <w:r w:rsidRPr="000F3DCF">
        <w:t>normally low, and they are driven high only when the pushbutton is pressed. Slide switches generate</w:t>
      </w:r>
    </w:p>
    <w:p w:rsidR="00437EF3" w:rsidRPr="000F3DCF" w:rsidRDefault="00D41FCA" w:rsidP="00437EF3">
      <w:r w:rsidRPr="000F3DCF">
        <w:t>constant high or low inputs depending on their position. Pushbutton and slide switch inputs use a</w:t>
      </w:r>
    </w:p>
    <w:p w:rsidR="00437EF3" w:rsidRPr="000F3DCF" w:rsidRDefault="00437EF3" w:rsidP="00437EF3">
      <w:pPr>
        <w:autoSpaceDE w:val="0"/>
        <w:autoSpaceDN w:val="0"/>
        <w:adjustRightInd w:val="0"/>
      </w:pPr>
      <w:r w:rsidRPr="000F3DCF">
        <w:t>series resistor for protection against short circuits (a short circuit would occur if an FPGA pin assigned</w:t>
      </w:r>
    </w:p>
    <w:p w:rsidR="00437EF3" w:rsidRPr="000F3DCF" w:rsidRDefault="00437EF3" w:rsidP="00437EF3">
      <w:r w:rsidRPr="000F3DCF">
        <w:t>to a pushbutton or slide switch was inadvertently defined as an output).</w:t>
      </w:r>
    </w:p>
    <w:p w:rsidR="00437EF3" w:rsidRPr="000F3DCF" w:rsidRDefault="00674151" w:rsidP="00437EF3">
      <w:pPr>
        <w:jc w:val="center"/>
        <w:rPr>
          <w:b/>
          <w:bCs/>
        </w:rPr>
      </w:pPr>
      <w:r>
        <w:rPr>
          <w:noProof/>
        </w:rPr>
        <mc:AlternateContent>
          <mc:Choice Requires="wpg">
            <w:drawing>
              <wp:anchor distT="0" distB="0" distL="114300" distR="114300" simplePos="0" relativeHeight="251708416" behindDoc="0" locked="0" layoutInCell="1" allowOverlap="1">
                <wp:simplePos x="0" y="0"/>
                <wp:positionH relativeFrom="column">
                  <wp:posOffset>3657600</wp:posOffset>
                </wp:positionH>
                <wp:positionV relativeFrom="paragraph">
                  <wp:posOffset>542925</wp:posOffset>
                </wp:positionV>
                <wp:extent cx="3021330" cy="975360"/>
                <wp:effectExtent l="9525" t="9525" r="7620" b="5715"/>
                <wp:wrapNone/>
                <wp:docPr id="21" name="Group 5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1330" cy="975360"/>
                          <a:chOff x="6480" y="8460"/>
                          <a:chExt cx="4758" cy="1536"/>
                        </a:xfrm>
                      </wpg:grpSpPr>
                      <wps:wsp>
                        <wps:cNvPr id="22" name="Text Box 530"/>
                        <wps:cNvSpPr txBox="1">
                          <a:spLocks noChangeArrowheads="1"/>
                        </wps:cNvSpPr>
                        <wps:spPr bwMode="auto">
                          <a:xfrm>
                            <a:off x="8404" y="8460"/>
                            <a:ext cx="2834" cy="1536"/>
                          </a:xfrm>
                          <a:prstGeom prst="rect">
                            <a:avLst/>
                          </a:prstGeom>
                          <a:solidFill>
                            <a:srgbClr val="FFFFFF"/>
                          </a:solidFill>
                          <a:ln w="9525">
                            <a:solidFill>
                              <a:srgbClr val="000000"/>
                            </a:solidFill>
                            <a:miter lim="800000"/>
                            <a:headEnd/>
                            <a:tailEnd/>
                          </a:ln>
                        </wps:spPr>
                        <wps:txbx>
                          <w:txbxContent>
                            <w:p w:rsidR="0087206F" w:rsidRPr="00C7650B" w:rsidRDefault="0087206F">
                              <w:pPr>
                                <w:rPr>
                                  <w:i/>
                                  <w:color w:val="FF0000"/>
                                </w:rPr>
                              </w:pPr>
                              <w:r w:rsidRPr="00C7650B">
                                <w:rPr>
                                  <w:i/>
                                  <w:color w:val="FF0000"/>
                                </w:rPr>
                                <w:t>Please note that the pin locations that are in parenthesis are designated to Nexys2, 1200 version.</w:t>
                              </w:r>
                            </w:p>
                          </w:txbxContent>
                        </wps:txbx>
                        <wps:bodyPr rot="0" vert="horz" wrap="square" lIns="91440" tIns="45720" rIns="91440" bIns="45720" anchor="t" anchorCtr="0" upright="1">
                          <a:noAutofit/>
                        </wps:bodyPr>
                      </wps:wsp>
                      <wps:wsp>
                        <wps:cNvPr id="24" name="AutoShape 531"/>
                        <wps:cNvCnPr>
                          <a:cxnSpLocks noChangeShapeType="1"/>
                        </wps:cNvCnPr>
                        <wps:spPr bwMode="auto">
                          <a:xfrm>
                            <a:off x="6480" y="8930"/>
                            <a:ext cx="1924" cy="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6" o:spid="_x0000_s1041" style="position:absolute;left:0;text-align:left;margin-left:4in;margin-top:42.75pt;width:237.9pt;height:76.8pt;z-index:251708416" coordorigin="6480,8460" coordsize="4758,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">
                <v:shape id="Text Box 530" o:spid="_x0000_s1042" type="#_x0000_t202" style="position:absolute;left:8404;top:8460;width:2834;height:1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87206F" w:rsidRPr="00C7650B" w:rsidRDefault="0087206F">
                        <w:pPr>
                          <w:rPr>
                            <w:i/>
                            <w:color w:val="FF0000"/>
                          </w:rPr>
                        </w:pPr>
                        <w:r w:rsidRPr="00C7650B">
                          <w:rPr>
                            <w:i/>
                            <w:color w:val="FF0000"/>
                          </w:rPr>
                          <w:t>Please note that the pin locations that are in parenthesis are designated to Nexys2, 1200 version.</w:t>
                        </w:r>
                      </w:p>
                    </w:txbxContent>
                  </v:textbox>
                </v:shape>
                <v:shapetype id="_x0000_t32" coordsize="21600,21600" o:spt="32" o:oned="t" path="m,l21600,21600e" filled="f">
                  <v:path arrowok="t" fillok="f" o:connecttype="none"/>
                  <o:lock v:ext="edit" shapetype="t"/>
                </v:shapetype>
                <v:shape id="AutoShape 531" o:spid="_x0000_s1043" type="#_x0000_t32" style="position:absolute;left:6480;top:8930;width:1924;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group>
            </w:pict>
          </mc:Fallback>
        </mc:AlternateContent>
      </w:r>
      <w:r w:rsidR="00437EF3" w:rsidRPr="000F3DCF">
        <w:rPr>
          <w:noProof/>
        </w:rPr>
        <w:drawing>
          <wp:inline distT="0" distB="0" distL="0" distR="0">
            <wp:extent cx="4286250" cy="3339254"/>
            <wp:effectExtent l="19050" t="0" r="0" b="0"/>
            <wp:docPr id="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l="12897" t="22356" r="43485" b="23405"/>
                    <a:stretch>
                      <a:fillRect/>
                    </a:stretch>
                  </pic:blipFill>
                  <pic:spPr bwMode="auto">
                    <a:xfrm>
                      <a:off x="0" y="0"/>
                      <a:ext cx="4286250" cy="3339254"/>
                    </a:xfrm>
                    <a:prstGeom prst="rect">
                      <a:avLst/>
                    </a:prstGeom>
                    <a:noFill/>
                    <a:ln w="9525">
                      <a:noFill/>
                      <a:miter lim="800000"/>
                      <a:headEnd/>
                      <a:tailEnd/>
                    </a:ln>
                  </pic:spPr>
                </pic:pic>
              </a:graphicData>
            </a:graphic>
          </wp:inline>
        </w:drawing>
      </w:r>
    </w:p>
    <w:p w:rsidR="00437EF3" w:rsidRPr="00716F96" w:rsidRDefault="000F3DCF" w:rsidP="00437EF3">
      <w:pPr>
        <w:jc w:val="center"/>
        <w:rPr>
          <w:bCs/>
        </w:rPr>
      </w:pPr>
      <w:r w:rsidRPr="00716F96">
        <w:rPr>
          <w:bCs/>
        </w:rPr>
        <w:t>Figure 3</w:t>
      </w:r>
      <w:r w:rsidR="00437EF3" w:rsidRPr="00716F96">
        <w:rPr>
          <w:bCs/>
        </w:rPr>
        <w:t>: Nexys2 I/O devices and circuits</w:t>
      </w:r>
    </w:p>
    <w:p w:rsidR="00437EF3" w:rsidRPr="000F3DCF" w:rsidRDefault="00437EF3" w:rsidP="00437EF3">
      <w:pPr>
        <w:jc w:val="center"/>
        <w:rPr>
          <w:b/>
          <w:bCs/>
        </w:rPr>
      </w:pPr>
    </w:p>
    <w:p w:rsidR="00AB7D54" w:rsidRPr="000F3DCF" w:rsidRDefault="00AB7D54" w:rsidP="00AB7D54">
      <w:pPr>
        <w:autoSpaceDE w:val="0"/>
        <w:autoSpaceDN w:val="0"/>
        <w:adjustRightInd w:val="0"/>
        <w:ind w:left="3600"/>
        <w:rPr>
          <w:color w:val="000000"/>
        </w:rPr>
      </w:pPr>
    </w:p>
    <w:p w:rsidR="00037BBE" w:rsidRPr="000F3DCF" w:rsidRDefault="00037BBE" w:rsidP="00037BBE">
      <w:r w:rsidRPr="000F3DCF">
        <w:t>Please refer the reference manual for any additional information:</w:t>
      </w:r>
    </w:p>
    <w:p w:rsidR="00BB53C3" w:rsidRPr="000F3DCF" w:rsidRDefault="001B7CE0" w:rsidP="00037BBE">
      <w:hyperlink r:id="rId15" w:history="1">
        <w:r w:rsidR="00BB53C3" w:rsidRPr="000F3DCF">
          <w:rPr>
            <w:rStyle w:val="Hyperlink"/>
          </w:rPr>
          <w:t>http://www.digilentinc.com/Data/Products/NEXYS2/Nexys2_rm.pdf</w:t>
        </w:r>
      </w:hyperlink>
    </w:p>
    <w:p w:rsidR="006B2970" w:rsidRPr="000F3DCF" w:rsidRDefault="00BB53C3" w:rsidP="00037BBE">
      <w:r w:rsidRPr="000F3DCF">
        <w:lastRenderedPageBreak/>
        <w:t>T</w:t>
      </w:r>
      <w:r w:rsidR="00AC1757" w:rsidRPr="000F3DCF">
        <w:rPr>
          <w:b/>
        </w:rPr>
        <w:t>ask</w:t>
      </w:r>
      <w:r w:rsidR="006B2970" w:rsidRPr="000F3DCF">
        <w:rPr>
          <w:b/>
        </w:rPr>
        <w:t xml:space="preserve"> 2:</w:t>
      </w:r>
    </w:p>
    <w:p w:rsidR="006B2970" w:rsidRPr="000F3DCF" w:rsidRDefault="006B2970" w:rsidP="00037BBE">
      <w:pPr>
        <w:rPr>
          <w:b/>
        </w:rPr>
      </w:pPr>
      <w:r w:rsidRPr="000F3DCF">
        <w:rPr>
          <w:b/>
        </w:rPr>
        <w:t xml:space="preserve">Implement Full Adder </w:t>
      </w:r>
      <w:r w:rsidR="00AC1757" w:rsidRPr="000F3DCF">
        <w:rPr>
          <w:b/>
        </w:rPr>
        <w:t>schematic</w:t>
      </w:r>
      <w:r w:rsidRPr="000F3DCF">
        <w:rPr>
          <w:b/>
        </w:rPr>
        <w:t xml:space="preserve"> using Xilinx ISE </w:t>
      </w:r>
      <w:r w:rsidR="00B31A3E">
        <w:rPr>
          <w:b/>
        </w:rPr>
        <w:t xml:space="preserve">12.1 </w:t>
      </w:r>
      <w:r w:rsidRPr="000F3DCF">
        <w:rPr>
          <w:b/>
        </w:rPr>
        <w:t>tools</w:t>
      </w:r>
      <w:r w:rsidR="00431311" w:rsidRPr="000F3DCF">
        <w:rPr>
          <w:b/>
        </w:rPr>
        <w:t xml:space="preserve"> for </w:t>
      </w:r>
      <w:r w:rsidR="00B9161F" w:rsidRPr="000F3DCF">
        <w:rPr>
          <w:b/>
        </w:rPr>
        <w:t>Nexys2</w:t>
      </w:r>
      <w:r w:rsidR="00431311" w:rsidRPr="000F3DCF">
        <w:rPr>
          <w:b/>
        </w:rPr>
        <w:t xml:space="preserve"> FPGA board</w:t>
      </w:r>
      <w:r w:rsidRPr="000F3DCF">
        <w:rPr>
          <w:b/>
        </w:rPr>
        <w:t>:</w:t>
      </w:r>
    </w:p>
    <w:p w:rsidR="006B2970" w:rsidRPr="000F3DCF" w:rsidRDefault="006B2970" w:rsidP="00037BBE"/>
    <w:p w:rsidR="00AC1757" w:rsidRPr="000F3DCF" w:rsidRDefault="00AC1757" w:rsidP="00037BBE">
      <w:pPr>
        <w:rPr>
          <w:b/>
        </w:rPr>
      </w:pPr>
      <w:r w:rsidRPr="000F3DCF">
        <w:rPr>
          <w:b/>
        </w:rPr>
        <w:t>Part 1:</w:t>
      </w:r>
    </w:p>
    <w:p w:rsidR="001846F0" w:rsidRPr="000F3DCF" w:rsidRDefault="00B9161F" w:rsidP="00037BBE">
      <w:r w:rsidRPr="000F3DCF">
        <w:t>Please refer to previous lab</w:t>
      </w:r>
      <w:r w:rsidR="001846F0" w:rsidRPr="000F3DCF">
        <w:t xml:space="preserve"> on </w:t>
      </w:r>
      <w:r w:rsidR="00701EF1" w:rsidRPr="000F3DCF">
        <w:t xml:space="preserve">how </w:t>
      </w:r>
      <w:r w:rsidR="001846F0" w:rsidRPr="000F3DCF">
        <w:t xml:space="preserve">to use Xilinx ISE </w:t>
      </w:r>
      <w:r w:rsidR="00B31A3E">
        <w:t>12.1</w:t>
      </w:r>
      <w:r w:rsidRPr="000F3DCF">
        <w:t xml:space="preserve"> </w:t>
      </w:r>
      <w:r w:rsidR="001846F0" w:rsidRPr="000F3DCF">
        <w:t>software.</w:t>
      </w:r>
    </w:p>
    <w:p w:rsidR="001846F0" w:rsidRPr="000F3DCF" w:rsidRDefault="001846F0" w:rsidP="00037BBE"/>
    <w:p w:rsidR="001846F0" w:rsidRPr="000F3DCF" w:rsidRDefault="001846F0" w:rsidP="001846F0">
      <w:pPr>
        <w:numPr>
          <w:ilvl w:val="1"/>
          <w:numId w:val="9"/>
        </w:numPr>
      </w:pPr>
      <w:r w:rsidRPr="000F3DCF">
        <w:t xml:space="preserve">We need to set up our project correctly to reflect </w:t>
      </w:r>
      <w:r w:rsidR="00B9161F" w:rsidRPr="000F3DCF">
        <w:rPr>
          <w:b/>
        </w:rPr>
        <w:t xml:space="preserve">Nexys2 </w:t>
      </w:r>
      <w:r w:rsidRPr="000F3DCF">
        <w:t>FPGA board.</w:t>
      </w:r>
    </w:p>
    <w:p w:rsidR="001846F0" w:rsidRPr="000F3DCF" w:rsidRDefault="001846F0" w:rsidP="001846F0"/>
    <w:p w:rsidR="00B9161F" w:rsidRPr="000F3DCF" w:rsidRDefault="00B9161F" w:rsidP="00B9161F">
      <w:pPr>
        <w:rPr>
          <w:b/>
        </w:rPr>
      </w:pPr>
      <w:r w:rsidRPr="000F3DCF">
        <w:rPr>
          <w:b/>
        </w:rPr>
        <w:t xml:space="preserve">Design Entry Instructions </w:t>
      </w:r>
    </w:p>
    <w:p w:rsidR="00B9161F" w:rsidRPr="000F3DCF" w:rsidRDefault="00B9161F" w:rsidP="00B9161F"/>
    <w:p w:rsidR="00B9161F" w:rsidRPr="000F3DCF" w:rsidRDefault="00674151" w:rsidP="00B9161F">
      <w:r>
        <w:rPr>
          <w:noProof/>
        </w:rPr>
        <mc:AlternateContent>
          <mc:Choice Requires="wps">
            <w:drawing>
              <wp:anchor distT="0" distB="0" distL="114300" distR="114300" simplePos="0" relativeHeight="251694080" behindDoc="0" locked="0" layoutInCell="1" allowOverlap="1">
                <wp:simplePos x="0" y="0"/>
                <wp:positionH relativeFrom="column">
                  <wp:posOffset>3295650</wp:posOffset>
                </wp:positionH>
                <wp:positionV relativeFrom="paragraph">
                  <wp:posOffset>-1905</wp:posOffset>
                </wp:positionV>
                <wp:extent cx="2895600" cy="2141220"/>
                <wp:effectExtent l="9525" t="7620" r="9525" b="13335"/>
                <wp:wrapNone/>
                <wp:docPr id="18"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0" cy="2141220"/>
                        </a:xfrm>
                        <a:prstGeom prst="rect">
                          <a:avLst/>
                        </a:prstGeom>
                        <a:solidFill>
                          <a:srgbClr val="FFFFFF"/>
                        </a:solidFill>
                        <a:ln w="9525">
                          <a:solidFill>
                            <a:srgbClr val="000000"/>
                          </a:solidFill>
                          <a:miter lim="800000"/>
                          <a:headEnd/>
                          <a:tailEnd/>
                        </a:ln>
                      </wps:spPr>
                      <wps:txbx>
                        <w:txbxContent>
                          <w:p w:rsidR="0087206F" w:rsidRDefault="0087206F">
                            <w:r w:rsidRPr="000F3DCF">
                              <w:rPr>
                                <w:noProof/>
                              </w:rPr>
                              <w:drawing>
                                <wp:inline distT="0" distB="0" distL="0" distR="0">
                                  <wp:extent cx="2703195" cy="1994218"/>
                                  <wp:effectExtent l="19050" t="0" r="1905"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srcRect l="673" t="71703" r="85631" b="12123"/>
                                          <a:stretch>
                                            <a:fillRect/>
                                          </a:stretch>
                                        </pic:blipFill>
                                        <pic:spPr bwMode="auto">
                                          <a:xfrm>
                                            <a:off x="0" y="0"/>
                                            <a:ext cx="2703195" cy="199421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3" o:spid="_x0000_s1044" type="#_x0000_t202" style="position:absolute;margin-left:259.5pt;margin-top:-.15pt;width:228pt;height:168.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">
                <v:textbox>
                  <w:txbxContent>
                    <w:p w:rsidR="0087206F" w:rsidRDefault="0087206F">
                      <w:r w:rsidRPr="000F3DCF">
                        <w:rPr>
                          <w:noProof/>
                        </w:rPr>
                        <w:drawing>
                          <wp:inline distT="0" distB="0" distL="0" distR="0">
                            <wp:extent cx="2703195" cy="1994218"/>
                            <wp:effectExtent l="19050" t="0" r="1905"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l="673" t="71703" r="85631" b="12123"/>
                                    <a:stretch>
                                      <a:fillRect/>
                                    </a:stretch>
                                  </pic:blipFill>
                                  <pic:spPr bwMode="auto">
                                    <a:xfrm>
                                      <a:off x="0" y="0"/>
                                      <a:ext cx="2703195" cy="1994218"/>
                                    </a:xfrm>
                                    <a:prstGeom prst="rect">
                                      <a:avLst/>
                                    </a:prstGeom>
                                    <a:noFill/>
                                    <a:ln w="9525">
                                      <a:noFill/>
                                      <a:miter lim="800000"/>
                                      <a:headEnd/>
                                      <a:tailEnd/>
                                    </a:ln>
                                  </pic:spPr>
                                </pic:pic>
                              </a:graphicData>
                            </a:graphic>
                          </wp:inline>
                        </w:drawing>
                      </w:r>
                    </w:p>
                  </w:txbxContent>
                </v:textbox>
              </v:shape>
            </w:pict>
          </mc:Fallback>
        </mc:AlternateContent>
      </w:r>
      <w:r w:rsidR="00B9161F" w:rsidRPr="000F3DCF">
        <w:t>1.  Open  Xilinx ISE 12.1 edition software</w:t>
      </w:r>
    </w:p>
    <w:p w:rsidR="00B9161F" w:rsidRPr="000F3DCF" w:rsidRDefault="00B9161F" w:rsidP="00B9161F">
      <w:pPr>
        <w:ind w:left="540"/>
      </w:pPr>
      <w:r w:rsidRPr="000F3DCF">
        <w:t xml:space="preserve">a.  Select Start   </w:t>
      </w:r>
    </w:p>
    <w:p w:rsidR="00B9161F" w:rsidRPr="000F3DCF" w:rsidRDefault="00B9161F" w:rsidP="00B9161F">
      <w:pPr>
        <w:ind w:left="540"/>
      </w:pPr>
      <w:r w:rsidRPr="000F3DCF">
        <w:t xml:space="preserve">b.  All Programs   </w:t>
      </w:r>
    </w:p>
    <w:p w:rsidR="00B9161F" w:rsidRPr="000F3DCF" w:rsidRDefault="00B9161F" w:rsidP="00B9161F">
      <w:pPr>
        <w:ind w:left="540"/>
      </w:pPr>
      <w:r w:rsidRPr="000F3DCF">
        <w:t>c.  Xilinx ISE Design Suite 12.1</w:t>
      </w:r>
    </w:p>
    <w:p w:rsidR="00B9161F" w:rsidRPr="000F3DCF" w:rsidRDefault="00B9161F" w:rsidP="00B9161F">
      <w:pPr>
        <w:ind w:left="540"/>
      </w:pPr>
      <w:r w:rsidRPr="000F3DCF">
        <w:t>d.  ISE Design Tools</w:t>
      </w:r>
    </w:p>
    <w:p w:rsidR="00B9161F" w:rsidRPr="000F3DCF" w:rsidRDefault="00B9161F" w:rsidP="00B9161F">
      <w:pPr>
        <w:ind w:left="540"/>
      </w:pPr>
      <w:r w:rsidRPr="000F3DCF">
        <w:t>d.  Project Navigator</w:t>
      </w:r>
    </w:p>
    <w:p w:rsidR="00B9161F" w:rsidRPr="000F3DCF" w:rsidRDefault="00B9161F" w:rsidP="00B9161F">
      <w:pPr>
        <w:ind w:left="540"/>
      </w:pPr>
    </w:p>
    <w:p w:rsidR="00B9161F" w:rsidRPr="000F3DCF" w:rsidRDefault="00B9161F" w:rsidP="00B9161F">
      <w:pPr>
        <w:jc w:val="center"/>
      </w:pPr>
    </w:p>
    <w:p w:rsidR="000F3DCF" w:rsidRPr="000F3DCF" w:rsidRDefault="000F3DCF" w:rsidP="00B9161F">
      <w:pPr>
        <w:autoSpaceDE w:val="0"/>
        <w:autoSpaceDN w:val="0"/>
        <w:adjustRightInd w:val="0"/>
        <w:jc w:val="center"/>
      </w:pPr>
    </w:p>
    <w:p w:rsidR="000F3DCF" w:rsidRPr="000F3DCF" w:rsidRDefault="000F3DCF" w:rsidP="00B9161F">
      <w:pPr>
        <w:autoSpaceDE w:val="0"/>
        <w:autoSpaceDN w:val="0"/>
        <w:adjustRightInd w:val="0"/>
        <w:jc w:val="center"/>
      </w:pPr>
    </w:p>
    <w:p w:rsidR="000F3DCF" w:rsidRPr="000F3DCF" w:rsidRDefault="000F3DCF" w:rsidP="00B9161F">
      <w:pPr>
        <w:autoSpaceDE w:val="0"/>
        <w:autoSpaceDN w:val="0"/>
        <w:adjustRightInd w:val="0"/>
        <w:jc w:val="center"/>
      </w:pPr>
    </w:p>
    <w:p w:rsidR="000F3DCF" w:rsidRPr="000F3DCF" w:rsidRDefault="000F3DCF" w:rsidP="00B9161F">
      <w:pPr>
        <w:autoSpaceDE w:val="0"/>
        <w:autoSpaceDN w:val="0"/>
        <w:adjustRightInd w:val="0"/>
        <w:jc w:val="center"/>
      </w:pPr>
    </w:p>
    <w:p w:rsidR="000F3DCF" w:rsidRPr="000F3DCF" w:rsidRDefault="000F3DCF" w:rsidP="00B9161F">
      <w:pPr>
        <w:autoSpaceDE w:val="0"/>
        <w:autoSpaceDN w:val="0"/>
        <w:adjustRightInd w:val="0"/>
        <w:jc w:val="center"/>
      </w:pPr>
    </w:p>
    <w:p w:rsidR="0021358D" w:rsidRPr="000F3DCF" w:rsidRDefault="0021358D" w:rsidP="001846F0">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6"/>
        <w:gridCol w:w="7420"/>
      </w:tblGrid>
      <w:tr w:rsidR="0021358D" w:rsidRPr="000F3DCF" w:rsidTr="00ED1B4C">
        <w:tc>
          <w:tcPr>
            <w:tcW w:w="3596" w:type="dxa"/>
          </w:tcPr>
          <w:p w:rsidR="0021358D" w:rsidRPr="000F3DCF" w:rsidRDefault="0021358D" w:rsidP="00ED1B4C">
            <w:pPr>
              <w:autoSpaceDE w:val="0"/>
              <w:autoSpaceDN w:val="0"/>
              <w:adjustRightInd w:val="0"/>
            </w:pPr>
            <w:r w:rsidRPr="000F3DCF">
              <w:t>The starting windows should look like this</w:t>
            </w:r>
          </w:p>
          <w:p w:rsidR="0021358D" w:rsidRPr="000F3DCF" w:rsidRDefault="0021358D" w:rsidP="00ED1B4C">
            <w:pPr>
              <w:autoSpaceDE w:val="0"/>
              <w:autoSpaceDN w:val="0"/>
              <w:adjustRightInd w:val="0"/>
            </w:pPr>
          </w:p>
        </w:tc>
        <w:tc>
          <w:tcPr>
            <w:tcW w:w="7420" w:type="dxa"/>
          </w:tcPr>
          <w:p w:rsidR="0021358D" w:rsidRPr="000F3DCF" w:rsidRDefault="007B5E3D" w:rsidP="00ED1B4C">
            <w:pPr>
              <w:autoSpaceDE w:val="0"/>
              <w:autoSpaceDN w:val="0"/>
              <w:adjustRightInd w:val="0"/>
            </w:pPr>
            <w:r w:rsidRPr="000F3DCF">
              <w:rPr>
                <w:noProof/>
              </w:rPr>
              <w:drawing>
                <wp:inline distT="0" distB="0" distL="0" distR="0">
                  <wp:extent cx="4041159" cy="2900149"/>
                  <wp:effectExtent l="1905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r="52244" b="21923"/>
                          <a:stretch>
                            <a:fillRect/>
                          </a:stretch>
                        </pic:blipFill>
                        <pic:spPr bwMode="auto">
                          <a:xfrm>
                            <a:off x="0" y="0"/>
                            <a:ext cx="4041457" cy="2900363"/>
                          </a:xfrm>
                          <a:prstGeom prst="rect">
                            <a:avLst/>
                          </a:prstGeom>
                          <a:noFill/>
                          <a:ln w="9525">
                            <a:noFill/>
                            <a:miter lim="800000"/>
                            <a:headEnd/>
                            <a:tailEnd/>
                          </a:ln>
                        </pic:spPr>
                      </pic:pic>
                    </a:graphicData>
                  </a:graphic>
                </wp:inline>
              </w:drawing>
            </w:r>
          </w:p>
        </w:tc>
      </w:tr>
    </w:tbl>
    <w:p w:rsidR="0021358D" w:rsidRPr="000F3DCF" w:rsidRDefault="00716F96" w:rsidP="00FF557F">
      <w:pPr>
        <w:ind w:left="360"/>
        <w:jc w:val="center"/>
        <w:rPr>
          <w:color w:val="000000"/>
        </w:rPr>
      </w:pPr>
      <w:r>
        <w:rPr>
          <w:color w:val="000000"/>
        </w:rPr>
        <w:t>Figure 4</w:t>
      </w:r>
      <w:r w:rsidR="00FF557F" w:rsidRPr="000F3DCF">
        <w:rPr>
          <w:color w:val="000000"/>
        </w:rPr>
        <w:t>: Xilinx Starting Window</w:t>
      </w:r>
      <w:r w:rsidR="0021358D" w:rsidRPr="000F3DCF">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7"/>
        <w:gridCol w:w="6159"/>
      </w:tblGrid>
      <w:tr w:rsidR="0021358D" w:rsidRPr="000F3DCF" w:rsidTr="00ED1B4C">
        <w:tc>
          <w:tcPr>
            <w:tcW w:w="4857" w:type="dxa"/>
          </w:tcPr>
          <w:p w:rsidR="0021358D" w:rsidRPr="000F3DCF" w:rsidRDefault="0021358D" w:rsidP="0021358D">
            <w:r w:rsidRPr="000F3DCF">
              <w:lastRenderedPageBreak/>
              <w:t>2. Create a new project by selecting:</w:t>
            </w:r>
          </w:p>
          <w:p w:rsidR="0021358D" w:rsidRPr="000F3DCF" w:rsidRDefault="0021358D" w:rsidP="0021358D">
            <w:r w:rsidRPr="000F3DCF">
              <w:rPr>
                <w:b/>
              </w:rPr>
              <w:t xml:space="preserve">         File</w:t>
            </w:r>
            <w:r w:rsidRPr="000F3DCF">
              <w:t xml:space="preserve"> from the main menu </w:t>
            </w:r>
          </w:p>
          <w:p w:rsidR="0021358D" w:rsidRPr="000F3DCF" w:rsidRDefault="0021358D" w:rsidP="0021358D">
            <w:pPr>
              <w:rPr>
                <w:b/>
              </w:rPr>
            </w:pPr>
            <w:r w:rsidRPr="000F3DCF">
              <w:rPr>
                <w:b/>
              </w:rPr>
              <w:t xml:space="preserve">         New Project</w:t>
            </w:r>
          </w:p>
          <w:p w:rsidR="0021358D" w:rsidRPr="000F3DCF" w:rsidRDefault="0021358D" w:rsidP="0021358D">
            <w:pPr>
              <w:rPr>
                <w:b/>
              </w:rPr>
            </w:pPr>
          </w:p>
          <w:p w:rsidR="0021358D" w:rsidRPr="000F3DCF" w:rsidRDefault="0021358D" w:rsidP="00ED1B4C">
            <w:pPr>
              <w:numPr>
                <w:ilvl w:val="0"/>
                <w:numId w:val="11"/>
              </w:numPr>
              <w:tabs>
                <w:tab w:val="clear" w:pos="1440"/>
                <w:tab w:val="num" w:pos="900"/>
              </w:tabs>
              <w:ind w:left="900"/>
            </w:pPr>
            <w:r w:rsidRPr="000F3DCF">
              <w:t xml:space="preserve">In the New Project window, </w:t>
            </w:r>
            <w:r w:rsidRPr="000F3DCF">
              <w:rPr>
                <w:b/>
              </w:rPr>
              <w:t>name</w:t>
            </w:r>
            <w:r w:rsidRPr="000F3DCF">
              <w:t xml:space="preserve"> your project </w:t>
            </w:r>
            <w:r w:rsidRPr="000F3DCF">
              <w:rPr>
                <w:i/>
              </w:rPr>
              <w:t>Full_Adder</w:t>
            </w:r>
            <w:r w:rsidRPr="000F3DCF">
              <w:t xml:space="preserve"> in the project name text box.</w:t>
            </w:r>
          </w:p>
          <w:p w:rsidR="0021358D" w:rsidRPr="000F3DCF" w:rsidRDefault="0021358D" w:rsidP="00ED1B4C">
            <w:pPr>
              <w:numPr>
                <w:ilvl w:val="0"/>
                <w:numId w:val="11"/>
              </w:numPr>
              <w:tabs>
                <w:tab w:val="clear" w:pos="1440"/>
                <w:tab w:val="num" w:pos="900"/>
              </w:tabs>
              <w:ind w:left="900"/>
            </w:pPr>
            <w:r w:rsidRPr="000F3DCF">
              <w:t xml:space="preserve">In the </w:t>
            </w:r>
            <w:r w:rsidRPr="000F3DCF">
              <w:rPr>
                <w:b/>
              </w:rPr>
              <w:t>Project Location</w:t>
            </w:r>
            <w:r w:rsidRPr="000F3DCF">
              <w:t xml:space="preserve"> selection box, enter the folder or directory where your project will be saved.  Use your name as for </w:t>
            </w:r>
            <w:r w:rsidRPr="000F3DCF">
              <w:rPr>
                <w:i/>
              </w:rPr>
              <w:t>Student_Name</w:t>
            </w:r>
            <w:r w:rsidRPr="000F3DCF">
              <w:t xml:space="preserve"> and locate the place where you want to save all your files (i.e C:\)</w:t>
            </w:r>
          </w:p>
          <w:p w:rsidR="0021358D" w:rsidRPr="000F3DCF" w:rsidRDefault="0021358D" w:rsidP="00ED1B4C">
            <w:pPr>
              <w:numPr>
                <w:ilvl w:val="0"/>
                <w:numId w:val="11"/>
              </w:numPr>
              <w:tabs>
                <w:tab w:val="clear" w:pos="1440"/>
                <w:tab w:val="num" w:pos="900"/>
              </w:tabs>
              <w:ind w:left="900"/>
            </w:pPr>
            <w:r w:rsidRPr="000F3DCF">
              <w:t xml:space="preserve">Under </w:t>
            </w:r>
            <w:r w:rsidRPr="000F3DCF">
              <w:rPr>
                <w:b/>
              </w:rPr>
              <w:t>Top-Level Source Type</w:t>
            </w:r>
            <w:r w:rsidRPr="000F3DCF">
              <w:t xml:space="preserve">, select </w:t>
            </w:r>
            <w:r w:rsidR="007B5E3D" w:rsidRPr="000F3DCF">
              <w:rPr>
                <w:b/>
              </w:rPr>
              <w:t>HDL</w:t>
            </w:r>
            <w:r w:rsidRPr="000F3DCF">
              <w:t xml:space="preserve"> and c</w:t>
            </w:r>
            <w:r w:rsidR="00B31A3E">
              <w:t>lick Next as shown in figure 5</w:t>
            </w:r>
          </w:p>
          <w:p w:rsidR="0021358D" w:rsidRPr="000F3DCF" w:rsidRDefault="0021358D" w:rsidP="0021358D"/>
        </w:tc>
        <w:tc>
          <w:tcPr>
            <w:tcW w:w="6159" w:type="dxa"/>
          </w:tcPr>
          <w:p w:rsidR="0021358D" w:rsidRPr="000F3DCF" w:rsidRDefault="00AA0232" w:rsidP="001846F0">
            <w:r w:rsidRPr="000F3DCF">
              <w:rPr>
                <w:noProof/>
              </w:rPr>
              <w:drawing>
                <wp:inline distT="0" distB="0" distL="0" distR="0">
                  <wp:extent cx="1558290" cy="1323975"/>
                  <wp:effectExtent l="19050" t="19050" r="22860" b="28575"/>
                  <wp:docPr id="12" name="Picture 12" descr="New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ew Project"/>
                          <pic:cNvPicPr>
                            <a:picLocks noChangeAspect="1" noChangeArrowheads="1"/>
                          </pic:cNvPicPr>
                        </pic:nvPicPr>
                        <pic:blipFill>
                          <a:blip r:embed="rId19" cstate="print"/>
                          <a:srcRect r="68013" b="63681"/>
                          <a:stretch>
                            <a:fillRect/>
                          </a:stretch>
                        </pic:blipFill>
                        <pic:spPr bwMode="auto">
                          <a:xfrm>
                            <a:off x="0" y="0"/>
                            <a:ext cx="1558290" cy="1323975"/>
                          </a:xfrm>
                          <a:prstGeom prst="rect">
                            <a:avLst/>
                          </a:prstGeom>
                          <a:noFill/>
                          <a:ln w="6350" cmpd="sng">
                            <a:solidFill>
                              <a:srgbClr val="000000"/>
                            </a:solidFill>
                            <a:miter lim="800000"/>
                            <a:headEnd/>
                            <a:tailEnd/>
                          </a:ln>
                          <a:effectLst/>
                        </pic:spPr>
                      </pic:pic>
                    </a:graphicData>
                  </a:graphic>
                </wp:inline>
              </w:drawing>
            </w:r>
          </w:p>
          <w:p w:rsidR="0021358D" w:rsidRPr="000F3DCF" w:rsidRDefault="0021358D" w:rsidP="001846F0"/>
          <w:p w:rsidR="0021358D" w:rsidRPr="000F3DCF" w:rsidRDefault="007B5E3D" w:rsidP="001846F0">
            <w:r w:rsidRPr="000F3DCF">
              <w:rPr>
                <w:noProof/>
              </w:rPr>
              <w:drawing>
                <wp:inline distT="0" distB="0" distL="0" distR="0">
                  <wp:extent cx="3290741" cy="2939173"/>
                  <wp:effectExtent l="19050" t="0" r="4909"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l="33410" t="12072" r="29123" b="34449"/>
                          <a:stretch>
                            <a:fillRect/>
                          </a:stretch>
                        </pic:blipFill>
                        <pic:spPr bwMode="auto">
                          <a:xfrm>
                            <a:off x="0" y="0"/>
                            <a:ext cx="3290143" cy="2938639"/>
                          </a:xfrm>
                          <a:prstGeom prst="rect">
                            <a:avLst/>
                          </a:prstGeom>
                          <a:noFill/>
                          <a:ln w="9525">
                            <a:noFill/>
                            <a:miter lim="800000"/>
                            <a:headEnd/>
                            <a:tailEnd/>
                          </a:ln>
                        </pic:spPr>
                      </pic:pic>
                    </a:graphicData>
                  </a:graphic>
                </wp:inline>
              </w:drawing>
            </w:r>
          </w:p>
        </w:tc>
      </w:tr>
    </w:tbl>
    <w:p w:rsidR="0021358D" w:rsidRPr="000F3DCF" w:rsidRDefault="00716F96" w:rsidP="0021358D">
      <w:pPr>
        <w:jc w:val="center"/>
        <w:rPr>
          <w:color w:val="000000"/>
        </w:rPr>
      </w:pPr>
      <w:r>
        <w:rPr>
          <w:color w:val="000000"/>
        </w:rPr>
        <w:t>Figure 5</w:t>
      </w:r>
      <w:r w:rsidR="00FF557F" w:rsidRPr="000F3DCF">
        <w:rPr>
          <w:color w:val="000000"/>
        </w:rPr>
        <w:t>: New Project Window</w:t>
      </w:r>
    </w:p>
    <w:p w:rsidR="00FF557F" w:rsidRPr="000F3DCF" w:rsidRDefault="00FF557F" w:rsidP="0021358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456"/>
      </w:tblGrid>
      <w:tr w:rsidR="0021358D" w:rsidRPr="000F3DCF" w:rsidTr="00ED1B4C">
        <w:tc>
          <w:tcPr>
            <w:tcW w:w="4788" w:type="dxa"/>
          </w:tcPr>
          <w:p w:rsidR="007B5E3D" w:rsidRPr="000F3DCF" w:rsidRDefault="0021358D" w:rsidP="007B5E3D">
            <w:r w:rsidRPr="000F3DCF">
              <w:lastRenderedPageBreak/>
              <w:t>3. We will design our full adder for a particular device “</w:t>
            </w:r>
            <w:r w:rsidR="00B9161F" w:rsidRPr="000F3DCF">
              <w:t>Nexys2</w:t>
            </w:r>
            <w:r w:rsidRPr="000F3DCF">
              <w:t xml:space="preserve"> FPGA”.  </w:t>
            </w:r>
          </w:p>
          <w:p w:rsidR="007B5E3D" w:rsidRPr="000F3DCF" w:rsidRDefault="007B5E3D" w:rsidP="007B5E3D">
            <w:pPr>
              <w:rPr>
                <w:bCs/>
                <w:color w:val="000000"/>
              </w:rPr>
            </w:pPr>
            <w:r w:rsidRPr="000F3DCF">
              <w:rPr>
                <w:b/>
                <w:bCs/>
                <w:color w:val="000000"/>
              </w:rPr>
              <w:t xml:space="preserve">Product Category: </w:t>
            </w:r>
            <w:r w:rsidRPr="000F3DCF">
              <w:rPr>
                <w:bCs/>
                <w:color w:val="000000"/>
              </w:rPr>
              <w:t>All</w:t>
            </w:r>
          </w:p>
          <w:p w:rsidR="007B5E3D" w:rsidRPr="000F3DCF" w:rsidRDefault="007B5E3D" w:rsidP="007B5E3D">
            <w:pPr>
              <w:rPr>
                <w:color w:val="000000"/>
              </w:rPr>
            </w:pPr>
            <w:r w:rsidRPr="000F3DCF">
              <w:rPr>
                <w:b/>
                <w:bCs/>
                <w:color w:val="000000"/>
              </w:rPr>
              <w:t xml:space="preserve">Family: </w:t>
            </w:r>
            <w:r w:rsidRPr="000F3DCF">
              <w:rPr>
                <w:color w:val="000000"/>
              </w:rPr>
              <w:t xml:space="preserve">Choose </w:t>
            </w:r>
            <w:r w:rsidRPr="000F3DCF">
              <w:rPr>
                <w:b/>
                <w:color w:val="000000"/>
              </w:rPr>
              <w:t>Spartan 3E</w:t>
            </w:r>
            <w:r w:rsidRPr="000F3DCF">
              <w:rPr>
                <w:color w:val="000000"/>
              </w:rPr>
              <w:t xml:space="preserve">, the device we will be using. </w:t>
            </w:r>
          </w:p>
          <w:p w:rsidR="007B5E3D" w:rsidRPr="000F3DCF" w:rsidRDefault="007B5E3D" w:rsidP="007B5E3D">
            <w:pPr>
              <w:autoSpaceDE w:val="0"/>
              <w:autoSpaceDN w:val="0"/>
              <w:adjustRightInd w:val="0"/>
              <w:rPr>
                <w:color w:val="000000"/>
              </w:rPr>
            </w:pPr>
            <w:r w:rsidRPr="000F3DCF">
              <w:rPr>
                <w:b/>
                <w:bCs/>
                <w:color w:val="000000"/>
              </w:rPr>
              <w:t>Device</w:t>
            </w:r>
            <w:r w:rsidRPr="000F3DCF">
              <w:rPr>
                <w:color w:val="000000"/>
              </w:rPr>
              <w:t xml:space="preserve">: </w:t>
            </w:r>
            <w:r w:rsidRPr="000F3DCF">
              <w:rPr>
                <w:b/>
                <w:color w:val="000000"/>
              </w:rPr>
              <w:t>XC3</w:t>
            </w:r>
            <w:r w:rsidR="00226642">
              <w:rPr>
                <w:b/>
                <w:color w:val="000000"/>
              </w:rPr>
              <w:t>S</w:t>
            </w:r>
            <w:r w:rsidRPr="000F3DCF">
              <w:rPr>
                <w:b/>
                <w:color w:val="000000"/>
              </w:rPr>
              <w:t>500E</w:t>
            </w:r>
            <w:r w:rsidRPr="000F3DCF">
              <w:rPr>
                <w:color w:val="000000"/>
              </w:rPr>
              <w:t xml:space="preserve">, the specific Spartan 3E device we use. This is actually printed (very small) on the FPGA package which you will see in the hardware lab. </w:t>
            </w:r>
          </w:p>
          <w:p w:rsidR="007B5E3D" w:rsidRPr="000F3DCF" w:rsidRDefault="007B5E3D" w:rsidP="007B5E3D">
            <w:pPr>
              <w:autoSpaceDE w:val="0"/>
              <w:autoSpaceDN w:val="0"/>
              <w:adjustRightInd w:val="0"/>
              <w:rPr>
                <w:color w:val="000000"/>
              </w:rPr>
            </w:pPr>
            <w:r w:rsidRPr="000F3DCF">
              <w:rPr>
                <w:b/>
                <w:bCs/>
                <w:color w:val="000000"/>
              </w:rPr>
              <w:t xml:space="preserve">Package: </w:t>
            </w:r>
            <w:r w:rsidRPr="000F3DCF">
              <w:rPr>
                <w:color w:val="000000"/>
              </w:rPr>
              <w:t xml:space="preserve">FG320, this is the package type of our device (Ball Grid Array, 320 pins) </w:t>
            </w:r>
          </w:p>
          <w:p w:rsidR="007B5E3D" w:rsidRPr="000F3DCF" w:rsidRDefault="007B5E3D" w:rsidP="007B5E3D">
            <w:pPr>
              <w:rPr>
                <w:color w:val="000000"/>
              </w:rPr>
            </w:pPr>
            <w:r w:rsidRPr="000F3DCF">
              <w:rPr>
                <w:b/>
                <w:bCs/>
                <w:color w:val="000000"/>
              </w:rPr>
              <w:t>Speed Grade</w:t>
            </w:r>
            <w:r w:rsidRPr="000F3DCF">
              <w:rPr>
                <w:color w:val="000000"/>
              </w:rPr>
              <w:t xml:space="preserve">: The speed grade for this device is -5. </w:t>
            </w:r>
          </w:p>
          <w:p w:rsidR="0021358D" w:rsidRPr="000F3DCF" w:rsidRDefault="007B5E3D" w:rsidP="007B5E3D">
            <w:r w:rsidRPr="000F3DCF">
              <w:rPr>
                <w:b/>
                <w:color w:val="000000"/>
              </w:rPr>
              <w:t>Preferred Language</w:t>
            </w:r>
            <w:r w:rsidRPr="000F3DCF">
              <w:rPr>
                <w:color w:val="000000"/>
              </w:rPr>
              <w:t>: VHDL</w:t>
            </w:r>
            <w:r w:rsidRPr="000F3DCF">
              <w:t xml:space="preserve"> </w:t>
            </w:r>
          </w:p>
        </w:tc>
        <w:tc>
          <w:tcPr>
            <w:tcW w:w="6228" w:type="dxa"/>
          </w:tcPr>
          <w:p w:rsidR="0021358D" w:rsidRPr="000F3DCF" w:rsidRDefault="007B5E3D" w:rsidP="00ED1B4C">
            <w:pPr>
              <w:jc w:val="center"/>
            </w:pPr>
            <w:r w:rsidRPr="000F3DCF">
              <w:rPr>
                <w:noProof/>
              </w:rPr>
              <w:drawing>
                <wp:inline distT="0" distB="0" distL="0" distR="0">
                  <wp:extent cx="3943350" cy="3574500"/>
                  <wp:effectExtent l="19050" t="0" r="0" b="0"/>
                  <wp:docPr id="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l="33421" t="12008" r="29594" b="34436"/>
                          <a:stretch>
                            <a:fillRect/>
                          </a:stretch>
                        </pic:blipFill>
                        <pic:spPr bwMode="auto">
                          <a:xfrm>
                            <a:off x="0" y="0"/>
                            <a:ext cx="3946393" cy="3577258"/>
                          </a:xfrm>
                          <a:prstGeom prst="rect">
                            <a:avLst/>
                          </a:prstGeom>
                          <a:noFill/>
                          <a:ln w="9525">
                            <a:noFill/>
                            <a:miter lim="800000"/>
                            <a:headEnd/>
                            <a:tailEnd/>
                          </a:ln>
                        </pic:spPr>
                      </pic:pic>
                    </a:graphicData>
                  </a:graphic>
                </wp:inline>
              </w:drawing>
            </w:r>
          </w:p>
        </w:tc>
      </w:tr>
    </w:tbl>
    <w:p w:rsidR="002414F1" w:rsidRPr="000F3DCF" w:rsidRDefault="00716F96" w:rsidP="0021358D">
      <w:pPr>
        <w:jc w:val="center"/>
        <w:rPr>
          <w:b/>
          <w:bCs/>
          <w:color w:val="000000"/>
        </w:rPr>
      </w:pPr>
      <w:r>
        <w:rPr>
          <w:color w:val="000000"/>
        </w:rPr>
        <w:t>Figure 6</w:t>
      </w:r>
      <w:r w:rsidR="00FF557F" w:rsidRPr="000F3DCF">
        <w:rPr>
          <w:color w:val="000000"/>
        </w:rPr>
        <w:t>: Device Properties</w:t>
      </w:r>
    </w:p>
    <w:p w:rsidR="002414F1" w:rsidRPr="000F3DCF" w:rsidRDefault="002414F1" w:rsidP="002414F1">
      <w:r w:rsidRPr="000F3DCF">
        <w:t>Hit the Next button to go the next men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9"/>
        <w:gridCol w:w="6827"/>
      </w:tblGrid>
      <w:tr w:rsidR="0021358D" w:rsidRPr="000F3DCF" w:rsidTr="00ED1B4C">
        <w:tc>
          <w:tcPr>
            <w:tcW w:w="4189" w:type="dxa"/>
          </w:tcPr>
          <w:p w:rsidR="0021358D" w:rsidRPr="000F3DCF" w:rsidRDefault="00743ACA" w:rsidP="00046D89">
            <w:pPr>
              <w:rPr>
                <w:rStyle w:val="PageNumber"/>
              </w:rPr>
            </w:pPr>
            <w:r>
              <w:t>4</w:t>
            </w:r>
            <w:r w:rsidR="0021358D" w:rsidRPr="000F3DCF">
              <w:t>. Just review the information listed in below figure and make sure it matches the informat</w:t>
            </w:r>
            <w:r w:rsidR="0021358D" w:rsidRPr="000F3DCF">
              <w:rPr>
                <w:rStyle w:val="PageNumber"/>
              </w:rPr>
              <w:t xml:space="preserve">ion in the window. </w:t>
            </w:r>
          </w:p>
          <w:p w:rsidR="0021358D" w:rsidRPr="000F3DCF" w:rsidRDefault="0021358D" w:rsidP="0021358D"/>
          <w:p w:rsidR="0021358D" w:rsidRPr="000F3DCF" w:rsidRDefault="0021358D" w:rsidP="0021358D">
            <w:r w:rsidRPr="000F3DCF">
              <w:t xml:space="preserve">Then click </w:t>
            </w:r>
            <w:r w:rsidRPr="000F3DCF">
              <w:rPr>
                <w:b/>
              </w:rPr>
              <w:t>Finish</w:t>
            </w:r>
            <w:r w:rsidRPr="000F3DCF">
              <w:t xml:space="preserve"> to complete the process and verify the file name and type.  Click </w:t>
            </w:r>
            <w:r w:rsidRPr="000F3DCF">
              <w:rPr>
                <w:b/>
              </w:rPr>
              <w:t>Next</w:t>
            </w:r>
            <w:r w:rsidRPr="000F3DCF">
              <w:t xml:space="preserve"> once again to proceed and finish.</w:t>
            </w:r>
          </w:p>
          <w:p w:rsidR="0021358D" w:rsidRPr="000F3DCF" w:rsidRDefault="0021358D" w:rsidP="0021358D"/>
        </w:tc>
        <w:tc>
          <w:tcPr>
            <w:tcW w:w="6827" w:type="dxa"/>
          </w:tcPr>
          <w:p w:rsidR="0021358D" w:rsidRPr="000F3DCF" w:rsidRDefault="007B5E3D" w:rsidP="00ED1B4C">
            <w:pPr>
              <w:jc w:val="center"/>
            </w:pPr>
            <w:r w:rsidRPr="000F3DCF">
              <w:rPr>
                <w:noProof/>
              </w:rPr>
              <w:drawing>
                <wp:inline distT="0" distB="0" distL="0" distR="0">
                  <wp:extent cx="4031237" cy="3617435"/>
                  <wp:effectExtent l="19050" t="0" r="7363"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srcRect l="33410" t="11811" r="29412" b="34843"/>
                          <a:stretch>
                            <a:fillRect/>
                          </a:stretch>
                        </pic:blipFill>
                        <pic:spPr bwMode="auto">
                          <a:xfrm>
                            <a:off x="0" y="0"/>
                            <a:ext cx="4031182" cy="3617385"/>
                          </a:xfrm>
                          <a:prstGeom prst="rect">
                            <a:avLst/>
                          </a:prstGeom>
                          <a:noFill/>
                          <a:ln w="9525">
                            <a:noFill/>
                            <a:miter lim="800000"/>
                            <a:headEnd/>
                            <a:tailEnd/>
                          </a:ln>
                        </pic:spPr>
                      </pic:pic>
                    </a:graphicData>
                  </a:graphic>
                </wp:inline>
              </w:drawing>
            </w:r>
          </w:p>
        </w:tc>
      </w:tr>
    </w:tbl>
    <w:p w:rsidR="000357CD" w:rsidRPr="000F3DCF" w:rsidRDefault="00716F96" w:rsidP="0021358D">
      <w:pPr>
        <w:jc w:val="center"/>
        <w:rPr>
          <w:color w:val="000000"/>
        </w:rPr>
      </w:pPr>
      <w:r>
        <w:rPr>
          <w:color w:val="000000"/>
        </w:rPr>
        <w:t>Figure 7</w:t>
      </w:r>
      <w:r w:rsidR="00FF557F" w:rsidRPr="000F3DCF">
        <w:rPr>
          <w:color w:val="000000"/>
        </w:rPr>
        <w:t>: Project Summary</w:t>
      </w:r>
    </w:p>
    <w:p w:rsidR="00FF557F" w:rsidRPr="000F3DCF" w:rsidRDefault="00FF557F" w:rsidP="0021358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8"/>
        <w:gridCol w:w="6768"/>
      </w:tblGrid>
      <w:tr w:rsidR="00DA15CA" w:rsidRPr="000F3DCF" w:rsidTr="00ED1B4C">
        <w:tc>
          <w:tcPr>
            <w:tcW w:w="4248" w:type="dxa"/>
          </w:tcPr>
          <w:p w:rsidR="00743ACA" w:rsidRDefault="00743ACA" w:rsidP="0085070F"/>
          <w:p w:rsidR="00DA15CA" w:rsidRPr="000F3DCF" w:rsidRDefault="00743ACA" w:rsidP="0085070F">
            <w:r>
              <w:t xml:space="preserve">5. Create the </w:t>
            </w:r>
            <w:r w:rsidR="00DA15CA" w:rsidRPr="000F3DCF">
              <w:t>Full Adder</w:t>
            </w:r>
            <w:r>
              <w:t xml:space="preserve"> circuit</w:t>
            </w:r>
            <w:r w:rsidR="00DA15CA" w:rsidRPr="000F3DCF">
              <w:t xml:space="preserve">.  Please </w:t>
            </w:r>
            <w:r w:rsidR="007B5E3D" w:rsidRPr="000F3DCF">
              <w:t>refer to previous lab</w:t>
            </w:r>
            <w:r w:rsidR="00DA15CA" w:rsidRPr="000F3DCF">
              <w:t xml:space="preserve"> for more details</w:t>
            </w:r>
            <w:r w:rsidR="007B5E3D" w:rsidRPr="000F3DCF">
              <w:t xml:space="preserve"> on how to create the schematic</w:t>
            </w:r>
            <w:r w:rsidR="00DA15CA" w:rsidRPr="000F3DCF">
              <w:t>.</w:t>
            </w:r>
          </w:p>
          <w:p w:rsidR="00743ACA" w:rsidRDefault="00900348" w:rsidP="00743ACA">
            <w:pPr>
              <w:tabs>
                <w:tab w:val="num" w:pos="180"/>
              </w:tabs>
              <w:ind w:left="180" w:hanging="180"/>
            </w:pPr>
            <w:r w:rsidRPr="000F3DCF">
              <w:t xml:space="preserve">   </w:t>
            </w:r>
          </w:p>
          <w:p w:rsidR="00743ACA" w:rsidRDefault="00743ACA" w:rsidP="00743ACA">
            <w:pPr>
              <w:tabs>
                <w:tab w:val="num" w:pos="180"/>
              </w:tabs>
              <w:ind w:left="180" w:hanging="180"/>
            </w:pPr>
          </w:p>
          <w:p w:rsidR="00DA15CA" w:rsidRPr="000F3DCF" w:rsidRDefault="00900348" w:rsidP="00743ACA">
            <w:pPr>
              <w:tabs>
                <w:tab w:val="num" w:pos="0"/>
              </w:tabs>
            </w:pPr>
            <w:r w:rsidRPr="000F3DCF">
              <w:t>Attach input and output</w:t>
            </w:r>
            <w:r w:rsidR="00DA15CA" w:rsidRPr="000F3DCF">
              <w:t xml:space="preserve"> pins to the circu</w:t>
            </w:r>
            <w:r w:rsidR="007B5E3D" w:rsidRPr="000F3DCF">
              <w:t>it and label them as shown</w:t>
            </w:r>
            <w:r w:rsidR="00DA15CA" w:rsidRPr="000F3DCF">
              <w:t xml:space="preserve">.  </w:t>
            </w:r>
          </w:p>
        </w:tc>
        <w:tc>
          <w:tcPr>
            <w:tcW w:w="6768" w:type="dxa"/>
          </w:tcPr>
          <w:p w:rsidR="00F8663C" w:rsidRPr="000F3DCF" w:rsidRDefault="00AA0232" w:rsidP="00494B68">
            <w:r w:rsidRPr="000F3DCF">
              <w:rPr>
                <w:noProof/>
              </w:rPr>
              <w:drawing>
                <wp:inline distT="0" distB="0" distL="0" distR="0">
                  <wp:extent cx="3581400" cy="2219144"/>
                  <wp:effectExtent l="171450" t="133350" r="361950" b="295456"/>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lum bright="-10000" contrast="20000"/>
                          </a:blip>
                          <a:srcRect/>
                          <a:stretch>
                            <a:fillRect/>
                          </a:stretch>
                        </pic:blipFill>
                        <pic:spPr bwMode="auto">
                          <a:xfrm>
                            <a:off x="0" y="0"/>
                            <a:ext cx="3577593" cy="2216785"/>
                          </a:xfrm>
                          <a:prstGeom prst="rect">
                            <a:avLst/>
                          </a:prstGeom>
                          <a:ln>
                            <a:noFill/>
                          </a:ln>
                          <a:effectLst>
                            <a:outerShdw blurRad="292100" dist="139700" dir="2700000" algn="tl" rotWithShape="0">
                              <a:srgbClr val="333333">
                                <a:alpha val="65000"/>
                              </a:srgbClr>
                            </a:outerShdw>
                          </a:effectLst>
                        </pic:spPr>
                      </pic:pic>
                    </a:graphicData>
                  </a:graphic>
                </wp:inline>
              </w:drawing>
            </w:r>
          </w:p>
        </w:tc>
      </w:tr>
    </w:tbl>
    <w:p w:rsidR="00A92403" w:rsidRPr="000F3DCF" w:rsidRDefault="00743ACA" w:rsidP="00A92403">
      <w:pPr>
        <w:ind w:left="360"/>
        <w:jc w:val="center"/>
      </w:pPr>
      <w:r>
        <w:rPr>
          <w:color w:val="000000"/>
        </w:rPr>
        <w:t>Figure 8</w:t>
      </w:r>
      <w:r w:rsidR="00F65AE7" w:rsidRPr="000F3DCF">
        <w:rPr>
          <w:color w:val="000000"/>
        </w:rPr>
        <w:t xml:space="preserve">: Full Adder </w:t>
      </w:r>
      <w:r>
        <w:rPr>
          <w:color w:val="000000"/>
        </w:rPr>
        <w:t>Circuits</w:t>
      </w:r>
    </w:p>
    <w:p w:rsidR="00743ACA" w:rsidRDefault="00743ACA" w:rsidP="00F50217">
      <w:pPr>
        <w:rPr>
          <w:b/>
        </w:rPr>
      </w:pPr>
    </w:p>
    <w:p w:rsidR="00F50217" w:rsidRPr="000F3DCF" w:rsidRDefault="00494B68" w:rsidP="00F50217">
      <w:r>
        <w:rPr>
          <w:b/>
        </w:rPr>
        <w:t xml:space="preserve">6. </w:t>
      </w:r>
      <w:r w:rsidR="00431311" w:rsidRPr="000F3DCF">
        <w:rPr>
          <w:b/>
        </w:rPr>
        <w:t>Develop a User Constraint File “UCF” file for Full adder I</w:t>
      </w:r>
      <w:r w:rsidR="00431311" w:rsidRPr="000F3DCF">
        <w:t>/O</w:t>
      </w:r>
    </w:p>
    <w:p w:rsidR="0085070F" w:rsidRDefault="0085070F" w:rsidP="00F8663C">
      <w:r w:rsidRPr="000F3DCF">
        <w:t xml:space="preserve">Select </w:t>
      </w:r>
      <w:r w:rsidRPr="000F3DCF">
        <w:rPr>
          <w:b/>
        </w:rPr>
        <w:t>File</w:t>
      </w:r>
      <w:r w:rsidRPr="000F3DCF">
        <w:t xml:space="preserve">, </w:t>
      </w:r>
      <w:r w:rsidRPr="000F3DCF">
        <w:rPr>
          <w:b/>
        </w:rPr>
        <w:t>New</w:t>
      </w:r>
      <w:r w:rsidRPr="000F3DCF">
        <w:t xml:space="preserve"> and choose </w:t>
      </w:r>
      <w:r w:rsidRPr="000F3DCF">
        <w:rPr>
          <w:b/>
          <w:i/>
        </w:rPr>
        <w:t>Text File</w:t>
      </w:r>
      <w:r w:rsidRPr="000F3DCF">
        <w:t xml:space="preserve"> as shown:</w:t>
      </w:r>
    </w:p>
    <w:p w:rsidR="00494B68" w:rsidRPr="000F3DCF" w:rsidRDefault="00494B68" w:rsidP="00F8663C"/>
    <w:p w:rsidR="0085070F" w:rsidRPr="000F3DCF" w:rsidRDefault="00674151" w:rsidP="00F8663C">
      <w:r>
        <w:rPr>
          <w:noProof/>
        </w:rPr>
        <mc:AlternateContent>
          <mc:Choice Requires="wps">
            <w:drawing>
              <wp:anchor distT="0" distB="0" distL="114300" distR="114300" simplePos="0" relativeHeight="251695104" behindDoc="0" locked="0" layoutInCell="1" allowOverlap="1">
                <wp:simplePos x="0" y="0"/>
                <wp:positionH relativeFrom="column">
                  <wp:posOffset>3074035</wp:posOffset>
                </wp:positionH>
                <wp:positionV relativeFrom="paragraph">
                  <wp:posOffset>114935</wp:posOffset>
                </wp:positionV>
                <wp:extent cx="2945765" cy="1257300"/>
                <wp:effectExtent l="0" t="635" r="0" b="0"/>
                <wp:wrapNone/>
                <wp:docPr id="13"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576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Default="0087206F" w:rsidP="00E93964">
                            <w:r w:rsidRPr="003B14F2">
                              <w:rPr>
                                <w:noProof/>
                                <w:szCs w:val="22"/>
                              </w:rPr>
                              <w:drawing>
                                <wp:inline distT="0" distB="0" distL="0" distR="0">
                                  <wp:extent cx="2638425" cy="1207021"/>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srcRect r="38595"/>
                                          <a:stretch>
                                            <a:fillRect/>
                                          </a:stretch>
                                        </pic:blipFill>
                                        <pic:spPr bwMode="auto">
                                          <a:xfrm>
                                            <a:off x="0" y="0"/>
                                            <a:ext cx="2649257" cy="121197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4" o:spid="_x0000_s1045" type="#_x0000_t202" style="position:absolute;margin-left:242.05pt;margin-top:9.05pt;width:231.95pt;height:9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EvfvAIAAMU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" filled="f" stroked="f">
                <v:textbox>
                  <w:txbxContent>
                    <w:p w:rsidR="0087206F" w:rsidRDefault="0087206F" w:rsidP="00E93964">
                      <w:r w:rsidRPr="003B14F2">
                        <w:rPr>
                          <w:noProof/>
                          <w:szCs w:val="22"/>
                        </w:rPr>
                        <w:drawing>
                          <wp:inline distT="0" distB="0" distL="0" distR="0">
                            <wp:extent cx="2638425" cy="1207021"/>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 cstate="print"/>
                                    <a:srcRect r="38595"/>
                                    <a:stretch>
                                      <a:fillRect/>
                                    </a:stretch>
                                  </pic:blipFill>
                                  <pic:spPr bwMode="auto">
                                    <a:xfrm>
                                      <a:off x="0" y="0"/>
                                      <a:ext cx="2649257" cy="1211977"/>
                                    </a:xfrm>
                                    <a:prstGeom prst="rect">
                                      <a:avLst/>
                                    </a:prstGeom>
                                    <a:noFill/>
                                    <a:ln w="9525">
                                      <a:noFill/>
                                      <a:miter lim="800000"/>
                                      <a:headEnd/>
                                      <a:tailEnd/>
                                    </a:ln>
                                  </pic:spPr>
                                </pic:pic>
                              </a:graphicData>
                            </a:graphic>
                          </wp:inline>
                        </w:drawing>
                      </w:r>
                    </w:p>
                  </w:txbxContent>
                </v:textbox>
              </v:shape>
            </w:pict>
          </mc:Fallback>
        </mc:AlternateContent>
      </w:r>
      <w:r w:rsidR="0085070F" w:rsidRPr="000F3DCF">
        <w:rPr>
          <w:noProof/>
        </w:rPr>
        <w:drawing>
          <wp:inline distT="0" distB="0" distL="0" distR="0">
            <wp:extent cx="2317771" cy="1572567"/>
            <wp:effectExtent l="19050" t="0" r="6329" b="0"/>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srcRect l="63152" t="35423" r="12931" b="38648"/>
                    <a:stretch>
                      <a:fillRect/>
                    </a:stretch>
                  </pic:blipFill>
                  <pic:spPr bwMode="auto">
                    <a:xfrm>
                      <a:off x="0" y="0"/>
                      <a:ext cx="2317771" cy="1572567"/>
                    </a:xfrm>
                    <a:prstGeom prst="rect">
                      <a:avLst/>
                    </a:prstGeom>
                    <a:noFill/>
                    <a:ln w="9525">
                      <a:noFill/>
                      <a:miter lim="800000"/>
                      <a:headEnd/>
                      <a:tailEnd/>
                    </a:ln>
                  </pic:spPr>
                </pic:pic>
              </a:graphicData>
            </a:graphic>
          </wp:inline>
        </w:drawing>
      </w:r>
    </w:p>
    <w:p w:rsidR="0085070F" w:rsidRPr="000F3DCF" w:rsidRDefault="0085070F" w:rsidP="00F8663C"/>
    <w:p w:rsidR="00494B68" w:rsidRDefault="00494B68" w:rsidP="00F8663C">
      <w:r w:rsidRPr="000F3DCF">
        <w:t>We need to add the appropriate Nexys2 FPGA pins to the I/O makers of our design.  Let us choose the switches instead of pushbutton for now.</w:t>
      </w:r>
    </w:p>
    <w:p w:rsidR="00494B68" w:rsidRDefault="00494B68" w:rsidP="00F8663C"/>
    <w:p w:rsidR="0085070F" w:rsidRPr="000F3DCF" w:rsidRDefault="0085070F" w:rsidP="00F8663C">
      <w:r w:rsidRPr="000F3DCF">
        <w:t xml:space="preserve">Enter the following pin assignment. Save the file as </w:t>
      </w:r>
      <w:r w:rsidRPr="000F3DCF">
        <w:rPr>
          <w:b/>
          <w:i/>
        </w:rPr>
        <w:t>Full_Adder.ucf</w:t>
      </w:r>
    </w:p>
    <w:p w:rsidR="00DC72AE" w:rsidRPr="000F3DCF" w:rsidRDefault="00DC72AE" w:rsidP="00F8663C">
      <w:r w:rsidRPr="000F3DCF">
        <w:t>We will assign the pins as follow</w:t>
      </w:r>
      <w:r w:rsidR="009B0E36" w:rsidRPr="000F3DCF">
        <w:t>s</w:t>
      </w:r>
      <w:r w:rsidRPr="000F3DCF">
        <w:t>:</w:t>
      </w:r>
    </w:p>
    <w:p w:rsidR="00F8663C" w:rsidRPr="000F3DCF" w:rsidRDefault="0085070F" w:rsidP="00F8663C">
      <w:pPr>
        <w:pBdr>
          <w:top w:val="single" w:sz="4" w:space="1" w:color="auto"/>
          <w:left w:val="single" w:sz="4" w:space="4" w:color="auto"/>
          <w:bottom w:val="single" w:sz="4" w:space="1" w:color="auto"/>
          <w:right w:val="single" w:sz="4" w:space="0" w:color="auto"/>
        </w:pBdr>
      </w:pPr>
      <w:r w:rsidRPr="000F3DCF">
        <w:t>NET "A" LOC = "G18</w:t>
      </w:r>
      <w:r w:rsidR="00F8663C" w:rsidRPr="000F3DCF">
        <w:t xml:space="preserve">"; </w:t>
      </w:r>
      <w:r w:rsidR="00F8663C" w:rsidRPr="000F3DCF">
        <w:tab/>
      </w:r>
      <w:r w:rsidR="00701EF1" w:rsidRPr="000F3DCF">
        <w:t xml:space="preserve"> </w:t>
      </w:r>
      <w:r w:rsidR="00F8663C" w:rsidRPr="000F3DCF">
        <w:t># Switch 0 (SW0)</w:t>
      </w:r>
    </w:p>
    <w:p w:rsidR="00F8663C" w:rsidRPr="000F3DCF" w:rsidRDefault="0085070F" w:rsidP="00F8663C">
      <w:pPr>
        <w:pBdr>
          <w:top w:val="single" w:sz="4" w:space="1" w:color="auto"/>
          <w:left w:val="single" w:sz="4" w:space="4" w:color="auto"/>
          <w:bottom w:val="single" w:sz="4" w:space="1" w:color="auto"/>
          <w:right w:val="single" w:sz="4" w:space="0" w:color="auto"/>
        </w:pBdr>
      </w:pPr>
      <w:r w:rsidRPr="000F3DCF">
        <w:t>NET "B" LOC = "H18</w:t>
      </w:r>
      <w:r w:rsidR="00F8663C" w:rsidRPr="000F3DCF">
        <w:t xml:space="preserve">"; </w:t>
      </w:r>
      <w:r w:rsidR="00F8663C" w:rsidRPr="000F3DCF">
        <w:tab/>
      </w:r>
      <w:r w:rsidR="00701EF1" w:rsidRPr="000F3DCF">
        <w:t xml:space="preserve"> </w:t>
      </w:r>
      <w:r w:rsidR="00F8663C" w:rsidRPr="000F3DCF">
        <w:t># Switch 1 (SW1)</w:t>
      </w:r>
    </w:p>
    <w:p w:rsidR="00F8663C" w:rsidRPr="000F3DCF" w:rsidRDefault="0085070F" w:rsidP="00F8663C">
      <w:pPr>
        <w:pBdr>
          <w:top w:val="single" w:sz="4" w:space="1" w:color="auto"/>
          <w:left w:val="single" w:sz="4" w:space="4" w:color="auto"/>
          <w:bottom w:val="single" w:sz="4" w:space="1" w:color="auto"/>
          <w:right w:val="single" w:sz="4" w:space="0" w:color="auto"/>
        </w:pBdr>
      </w:pPr>
      <w:r w:rsidRPr="000F3DCF">
        <w:t>NET "Cin" LOC = "K</w:t>
      </w:r>
      <w:r w:rsidR="00D7783D" w:rsidRPr="000F3DCF">
        <w:t>18</w:t>
      </w:r>
      <w:r w:rsidR="00F8663C" w:rsidRPr="000F3DCF">
        <w:t xml:space="preserve">"; </w:t>
      </w:r>
      <w:r w:rsidR="00F8663C" w:rsidRPr="000F3DCF">
        <w:tab/>
      </w:r>
      <w:r w:rsidR="00701EF1" w:rsidRPr="000F3DCF">
        <w:t xml:space="preserve"> </w:t>
      </w:r>
      <w:r w:rsidR="00F8663C" w:rsidRPr="000F3DCF">
        <w:t># Switch 2 (SW2)</w:t>
      </w:r>
    </w:p>
    <w:p w:rsidR="00F8663C" w:rsidRPr="000F3DCF" w:rsidRDefault="00F8663C" w:rsidP="00F8663C">
      <w:pPr>
        <w:pBdr>
          <w:top w:val="single" w:sz="4" w:space="1" w:color="auto"/>
          <w:left w:val="single" w:sz="4" w:space="4" w:color="auto"/>
          <w:bottom w:val="single" w:sz="4" w:space="1" w:color="auto"/>
          <w:right w:val="single" w:sz="4" w:space="0" w:color="auto"/>
        </w:pBdr>
      </w:pPr>
    </w:p>
    <w:p w:rsidR="00F8663C" w:rsidRPr="000F3DCF" w:rsidRDefault="00F8663C" w:rsidP="00F8663C">
      <w:pPr>
        <w:pBdr>
          <w:top w:val="single" w:sz="4" w:space="1" w:color="auto"/>
          <w:left w:val="single" w:sz="4" w:space="4" w:color="auto"/>
          <w:bottom w:val="single" w:sz="4" w:space="1" w:color="auto"/>
          <w:right w:val="single" w:sz="4" w:space="0" w:color="auto"/>
        </w:pBdr>
      </w:pPr>
      <w:r w:rsidRPr="000F3DCF">
        <w:t># Outputs</w:t>
      </w:r>
    </w:p>
    <w:p w:rsidR="00F8663C" w:rsidRPr="000F3DCF" w:rsidRDefault="0085070F" w:rsidP="00F8663C">
      <w:pPr>
        <w:pBdr>
          <w:top w:val="single" w:sz="4" w:space="1" w:color="auto"/>
          <w:left w:val="single" w:sz="4" w:space="4" w:color="auto"/>
          <w:bottom w:val="single" w:sz="4" w:space="1" w:color="auto"/>
          <w:right w:val="single" w:sz="4" w:space="0" w:color="auto"/>
        </w:pBdr>
      </w:pPr>
      <w:r w:rsidRPr="000F3DCF">
        <w:t>NET "SUM" LOC = "J14</w:t>
      </w:r>
      <w:r w:rsidR="00F8663C" w:rsidRPr="000F3DCF">
        <w:t>";</w:t>
      </w:r>
      <w:r w:rsidR="00D7783D" w:rsidRPr="000F3DCF">
        <w:t xml:space="preserve"> </w:t>
      </w:r>
      <w:r w:rsidR="00D7783D" w:rsidRPr="000F3DCF">
        <w:tab/>
      </w:r>
      <w:r w:rsidR="00701EF1" w:rsidRPr="000F3DCF">
        <w:t xml:space="preserve"> </w:t>
      </w:r>
      <w:r w:rsidR="00D7783D" w:rsidRPr="000F3DCF">
        <w:t># LED 0 for SUM</w:t>
      </w:r>
    </w:p>
    <w:p w:rsidR="00F8663C" w:rsidRPr="000F3DCF" w:rsidRDefault="0085070F" w:rsidP="00F8663C">
      <w:pPr>
        <w:pBdr>
          <w:top w:val="single" w:sz="4" w:space="1" w:color="auto"/>
          <w:left w:val="single" w:sz="4" w:space="4" w:color="auto"/>
          <w:bottom w:val="single" w:sz="4" w:space="1" w:color="auto"/>
          <w:right w:val="single" w:sz="4" w:space="0" w:color="auto"/>
        </w:pBdr>
      </w:pPr>
      <w:r w:rsidRPr="000F3DCF">
        <w:t>NET "COUT" LOC = "J15</w:t>
      </w:r>
      <w:r w:rsidR="00F8663C" w:rsidRPr="000F3DCF">
        <w:t>";</w:t>
      </w:r>
      <w:r w:rsidR="00D7783D" w:rsidRPr="000F3DCF">
        <w:t xml:space="preserve"> </w:t>
      </w:r>
      <w:r w:rsidR="00701EF1" w:rsidRPr="000F3DCF">
        <w:t xml:space="preserve"> </w:t>
      </w:r>
      <w:r w:rsidR="00D7783D" w:rsidRPr="000F3DCF">
        <w:t># LED 1 for Cout</w:t>
      </w:r>
    </w:p>
    <w:p w:rsidR="00F8663C" w:rsidRPr="000F3DCF" w:rsidRDefault="00E93964" w:rsidP="00F65AE7">
      <w:pPr>
        <w:jc w:val="center"/>
      </w:pPr>
      <w:r>
        <w:rPr>
          <w:color w:val="000000"/>
        </w:rPr>
        <w:t>Figure 9</w:t>
      </w:r>
      <w:r w:rsidR="00F65AE7" w:rsidRPr="000F3DCF">
        <w:rPr>
          <w:color w:val="000000"/>
        </w:rPr>
        <w:t>: Full Adder UCF</w:t>
      </w:r>
    </w:p>
    <w:p w:rsidR="0085070F" w:rsidRPr="000F3DCF" w:rsidRDefault="0085070F" w:rsidP="00F8663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0"/>
        <w:gridCol w:w="6906"/>
      </w:tblGrid>
      <w:tr w:rsidR="00E90C24" w:rsidRPr="000F3DCF" w:rsidTr="0085070F">
        <w:trPr>
          <w:trHeight w:val="4034"/>
        </w:trPr>
        <w:tc>
          <w:tcPr>
            <w:tcW w:w="4110" w:type="dxa"/>
          </w:tcPr>
          <w:p w:rsidR="00E90C24" w:rsidRPr="000F3DCF" w:rsidRDefault="00494B68" w:rsidP="00E90C24">
            <w:r>
              <w:t xml:space="preserve">7. </w:t>
            </w:r>
            <w:r w:rsidR="00E90C24" w:rsidRPr="000F3DCF">
              <w:t xml:space="preserve">Once both files are created (Schematic and UCF), select </w:t>
            </w:r>
            <w:r w:rsidR="00E90C24" w:rsidRPr="000F3DCF">
              <w:rPr>
                <w:b/>
              </w:rPr>
              <w:t>Project</w:t>
            </w:r>
            <w:r w:rsidR="00E90C24" w:rsidRPr="000F3DCF">
              <w:rPr>
                <w:b/>
              </w:rPr>
              <w:sym w:font="Wingdings" w:char="F0E0"/>
            </w:r>
            <w:r w:rsidR="00E90C24" w:rsidRPr="000F3DCF">
              <w:rPr>
                <w:b/>
              </w:rPr>
              <w:t>Add Source</w:t>
            </w:r>
            <w:r w:rsidR="00E90C24" w:rsidRPr="000F3DCF">
              <w:t xml:space="preserve"> and select both files to be included as part of your project.</w:t>
            </w:r>
          </w:p>
          <w:p w:rsidR="009B08A7" w:rsidRPr="000F3DCF" w:rsidRDefault="009B08A7" w:rsidP="00E90C24"/>
          <w:p w:rsidR="009B08A7" w:rsidRPr="000F3DCF" w:rsidRDefault="009B08A7" w:rsidP="00E90C24"/>
          <w:p w:rsidR="009B08A7" w:rsidRPr="000F3DCF" w:rsidRDefault="009B08A7" w:rsidP="00E90C24"/>
          <w:p w:rsidR="009B08A7" w:rsidRPr="000F3DCF" w:rsidRDefault="009B08A7" w:rsidP="00E90C24"/>
          <w:p w:rsidR="009B08A7" w:rsidRPr="000F3DCF" w:rsidRDefault="009B08A7" w:rsidP="00E90C24"/>
          <w:p w:rsidR="009B08A7" w:rsidRPr="000F3DCF" w:rsidRDefault="009B08A7" w:rsidP="00E90C24"/>
          <w:p w:rsidR="009B08A7" w:rsidRPr="000F3DCF" w:rsidRDefault="009B08A7" w:rsidP="00E90C24"/>
          <w:p w:rsidR="009B08A7" w:rsidRPr="000F3DCF" w:rsidRDefault="009B08A7" w:rsidP="00E90C24"/>
          <w:p w:rsidR="009B08A7" w:rsidRPr="000F3DCF" w:rsidRDefault="009B08A7" w:rsidP="00E90C24"/>
          <w:p w:rsidR="009B08A7" w:rsidRPr="000F3DCF" w:rsidRDefault="009B08A7" w:rsidP="00E90C24"/>
          <w:p w:rsidR="009B08A7" w:rsidRPr="000F3DCF" w:rsidRDefault="009B08A7" w:rsidP="00E90C24">
            <w:r w:rsidRPr="000F3DCF">
              <w:t>Once you select the files and hit OK, you should get the following screen</w:t>
            </w:r>
            <w:r w:rsidRPr="000F3DCF">
              <w:sym w:font="Wingdings" w:char="F0E0"/>
            </w:r>
          </w:p>
          <w:p w:rsidR="00E90C24" w:rsidRPr="000F3DCF" w:rsidRDefault="0087206F" w:rsidP="00215D43">
            <w:r>
              <w:t>If you select both files (the schematic is already part of the project) you will get a warning.  This is not a problem.</w:t>
            </w:r>
          </w:p>
          <w:p w:rsidR="009B08A7" w:rsidRPr="000F3DCF" w:rsidRDefault="009B08A7" w:rsidP="00215D43"/>
          <w:p w:rsidR="009B08A7" w:rsidRPr="000F3DCF" w:rsidRDefault="009B08A7" w:rsidP="00215D43"/>
          <w:p w:rsidR="009B08A7" w:rsidRPr="000F3DCF" w:rsidRDefault="009B08A7" w:rsidP="00215D43"/>
        </w:tc>
        <w:tc>
          <w:tcPr>
            <w:tcW w:w="6906" w:type="dxa"/>
          </w:tcPr>
          <w:p w:rsidR="00E90C24" w:rsidRPr="000F3DCF" w:rsidRDefault="00E90C24" w:rsidP="00433D25">
            <w:pPr>
              <w:rPr>
                <w:noProof/>
              </w:rPr>
            </w:pPr>
            <w:r w:rsidRPr="000F3DCF">
              <w:rPr>
                <w:noProof/>
              </w:rPr>
              <w:drawing>
                <wp:inline distT="0" distB="0" distL="0" distR="0">
                  <wp:extent cx="3156001" cy="1525870"/>
                  <wp:effectExtent l="19050" t="0" r="6299"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srcRect r="79025" b="82464"/>
                          <a:stretch>
                            <a:fillRect/>
                          </a:stretch>
                        </pic:blipFill>
                        <pic:spPr bwMode="auto">
                          <a:xfrm>
                            <a:off x="0" y="0"/>
                            <a:ext cx="3159879" cy="1527745"/>
                          </a:xfrm>
                          <a:prstGeom prst="rect">
                            <a:avLst/>
                          </a:prstGeom>
                          <a:noFill/>
                          <a:ln w="9525">
                            <a:noFill/>
                            <a:miter lim="800000"/>
                            <a:headEnd/>
                            <a:tailEnd/>
                          </a:ln>
                        </pic:spPr>
                      </pic:pic>
                    </a:graphicData>
                  </a:graphic>
                </wp:inline>
              </w:drawing>
            </w:r>
          </w:p>
          <w:p w:rsidR="009B08A7" w:rsidRPr="000F3DCF" w:rsidRDefault="009B08A7" w:rsidP="00433D25">
            <w:pPr>
              <w:rPr>
                <w:noProof/>
              </w:rPr>
            </w:pPr>
          </w:p>
          <w:p w:rsidR="009B08A7" w:rsidRPr="000F3DCF" w:rsidRDefault="009B08A7" w:rsidP="00433D25">
            <w:pPr>
              <w:rPr>
                <w:noProof/>
              </w:rPr>
            </w:pPr>
            <w:r w:rsidRPr="000F3DCF">
              <w:rPr>
                <w:noProof/>
              </w:rPr>
              <w:drawing>
                <wp:inline distT="0" distB="0" distL="0" distR="0">
                  <wp:extent cx="3156106" cy="2765594"/>
                  <wp:effectExtent l="19050" t="0" r="6194" b="0"/>
                  <wp:docPr id="1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srcRect l="16930" t="36614" r="53540" b="22018"/>
                          <a:stretch>
                            <a:fillRect/>
                          </a:stretch>
                        </pic:blipFill>
                        <pic:spPr bwMode="auto">
                          <a:xfrm>
                            <a:off x="0" y="0"/>
                            <a:ext cx="3161619" cy="2770425"/>
                          </a:xfrm>
                          <a:prstGeom prst="rect">
                            <a:avLst/>
                          </a:prstGeom>
                          <a:noFill/>
                          <a:ln w="9525">
                            <a:noFill/>
                            <a:miter lim="800000"/>
                            <a:headEnd/>
                            <a:tailEnd/>
                          </a:ln>
                        </pic:spPr>
                      </pic:pic>
                    </a:graphicData>
                  </a:graphic>
                </wp:inline>
              </w:drawing>
            </w:r>
          </w:p>
        </w:tc>
      </w:tr>
    </w:tbl>
    <w:p w:rsidR="00494B68" w:rsidRPr="000F3DCF" w:rsidRDefault="00494B68" w:rsidP="00494B68">
      <w:pPr>
        <w:jc w:val="center"/>
      </w:pPr>
      <w:r>
        <w:rPr>
          <w:color w:val="000000"/>
        </w:rPr>
        <w:t>Figure 10</w:t>
      </w:r>
      <w:r w:rsidRPr="000F3DCF">
        <w:rPr>
          <w:color w:val="000000"/>
        </w:rPr>
        <w:t xml:space="preserve">: </w:t>
      </w:r>
      <w:r>
        <w:rPr>
          <w:color w:val="000000"/>
        </w:rPr>
        <w:t xml:space="preserve">Adding </w:t>
      </w:r>
      <w:r w:rsidRPr="000F3DCF">
        <w:rPr>
          <w:color w:val="000000"/>
        </w:rPr>
        <w:t xml:space="preserve">Full Adder </w:t>
      </w:r>
      <w:r>
        <w:rPr>
          <w:color w:val="000000"/>
        </w:rPr>
        <w:t xml:space="preserve">Schematic and </w:t>
      </w:r>
      <w:r w:rsidRPr="000F3DCF">
        <w:rPr>
          <w:color w:val="000000"/>
        </w:rPr>
        <w:t>UCF</w:t>
      </w:r>
      <w:r>
        <w:rPr>
          <w:color w:val="000000"/>
        </w:rPr>
        <w:t xml:space="preserve"> to the project</w:t>
      </w:r>
    </w:p>
    <w:p w:rsidR="00B15B90" w:rsidRPr="000F3DCF" w:rsidRDefault="00B15B90" w:rsidP="00DB0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8"/>
        <w:gridCol w:w="4788"/>
      </w:tblGrid>
      <w:tr w:rsidR="00B15B90" w:rsidRPr="000F3DCF" w:rsidTr="00A66962">
        <w:trPr>
          <w:trHeight w:val="2852"/>
        </w:trPr>
        <w:tc>
          <w:tcPr>
            <w:tcW w:w="6228" w:type="dxa"/>
          </w:tcPr>
          <w:p w:rsidR="00B15B90" w:rsidRPr="000F3DCF" w:rsidRDefault="00494B68" w:rsidP="00494B68">
            <w:r>
              <w:t>8.</w:t>
            </w:r>
            <w:r w:rsidR="00B15B90" w:rsidRPr="000F3DCF">
              <w:t xml:space="preserve">Double click on </w:t>
            </w:r>
            <w:r w:rsidR="00B15B90" w:rsidRPr="00494B68">
              <w:rPr>
                <w:b/>
              </w:rPr>
              <w:t>“Generate Programming File”</w:t>
            </w:r>
            <w:r w:rsidR="00B15B90" w:rsidRPr="000F3DCF">
              <w:t xml:space="preserve"> under the implement design on the left hand side.  If all goes well, you should get green check marks on </w:t>
            </w:r>
            <w:r w:rsidR="00B15B90" w:rsidRPr="00494B68">
              <w:rPr>
                <w:b/>
              </w:rPr>
              <w:t>“Programming File Generation Report”</w:t>
            </w:r>
            <w:r w:rsidR="007E5EC1" w:rsidRPr="000F3DCF">
              <w:t xml:space="preserve"> as shown.</w:t>
            </w:r>
          </w:p>
          <w:p w:rsidR="00B15B90" w:rsidRPr="000F3DCF" w:rsidRDefault="00B15B90" w:rsidP="00DB0B5E"/>
          <w:p w:rsidR="00A7568B" w:rsidRPr="000F3DCF" w:rsidRDefault="00A7568B" w:rsidP="00DB0B5E"/>
        </w:tc>
        <w:tc>
          <w:tcPr>
            <w:tcW w:w="4788" w:type="dxa"/>
          </w:tcPr>
          <w:p w:rsidR="00B15B90" w:rsidRPr="000F3DCF" w:rsidRDefault="00AA0232" w:rsidP="00ED1B4C">
            <w:pPr>
              <w:jc w:val="center"/>
            </w:pPr>
            <w:r w:rsidRPr="000F3DCF">
              <w:rPr>
                <w:noProof/>
              </w:rPr>
              <w:drawing>
                <wp:inline distT="0" distB="0" distL="0" distR="0">
                  <wp:extent cx="2816977" cy="1649286"/>
                  <wp:effectExtent l="19050" t="0" r="2423" b="0"/>
                  <wp:docPr id="23" name="Picture 23" descr="generate programming 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enerate programming file"/>
                          <pic:cNvPicPr>
                            <a:picLocks noChangeAspect="1" noChangeArrowheads="1"/>
                          </pic:cNvPicPr>
                        </pic:nvPicPr>
                        <pic:blipFill>
                          <a:blip r:embed="rId28" cstate="print"/>
                          <a:srcRect r="42215" b="54843"/>
                          <a:stretch>
                            <a:fillRect/>
                          </a:stretch>
                        </pic:blipFill>
                        <pic:spPr bwMode="auto">
                          <a:xfrm>
                            <a:off x="0" y="0"/>
                            <a:ext cx="2816977" cy="1649286"/>
                          </a:xfrm>
                          <a:prstGeom prst="rect">
                            <a:avLst/>
                          </a:prstGeom>
                          <a:noFill/>
                          <a:ln w="9525">
                            <a:noFill/>
                            <a:miter lim="800000"/>
                            <a:headEnd/>
                            <a:tailEnd/>
                          </a:ln>
                        </pic:spPr>
                      </pic:pic>
                    </a:graphicData>
                  </a:graphic>
                </wp:inline>
              </w:drawing>
            </w:r>
          </w:p>
          <w:p w:rsidR="00A66962" w:rsidRPr="000F3DCF" w:rsidRDefault="00A66962" w:rsidP="00ED1B4C">
            <w:pPr>
              <w:jc w:val="center"/>
            </w:pPr>
          </w:p>
        </w:tc>
      </w:tr>
    </w:tbl>
    <w:p w:rsidR="00DC0D08" w:rsidRPr="000F3DCF" w:rsidRDefault="00494B68" w:rsidP="00DC0D08">
      <w:pPr>
        <w:ind w:left="1080"/>
        <w:jc w:val="center"/>
        <w:rPr>
          <w:color w:val="000000"/>
        </w:rPr>
      </w:pPr>
      <w:r>
        <w:rPr>
          <w:color w:val="000000"/>
        </w:rPr>
        <w:t>Figure 11</w:t>
      </w:r>
      <w:r w:rsidR="00906293" w:rsidRPr="000F3DCF">
        <w:rPr>
          <w:color w:val="000000"/>
        </w:rPr>
        <w:t>: Generate Programming Fi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18"/>
        <w:gridCol w:w="6698"/>
      </w:tblGrid>
      <w:tr w:rsidR="007E5EC1" w:rsidRPr="000F3DCF" w:rsidTr="00494B68">
        <w:tc>
          <w:tcPr>
            <w:tcW w:w="4318" w:type="dxa"/>
          </w:tcPr>
          <w:p w:rsidR="00A66962" w:rsidRPr="000F3DCF" w:rsidRDefault="00494B68" w:rsidP="00A66962">
            <w:pPr>
              <w:pStyle w:val="Default"/>
            </w:pPr>
            <w:r>
              <w:lastRenderedPageBreak/>
              <w:t>9</w:t>
            </w:r>
            <w:r w:rsidR="007E5EC1" w:rsidRPr="000F3DCF">
              <w:t xml:space="preserve">. </w:t>
            </w:r>
            <w:r w:rsidR="00A66962" w:rsidRPr="000F3DCF">
              <w:t xml:space="preserve">The software that we will use for configuring the FPGA is named </w:t>
            </w:r>
            <w:r w:rsidR="00EB23E4" w:rsidRPr="000F3DCF">
              <w:rPr>
                <w:b/>
                <w:i/>
              </w:rPr>
              <w:t>Adept</w:t>
            </w:r>
            <w:r w:rsidR="00A66962" w:rsidRPr="000F3DCF">
              <w:t xml:space="preserve">, </w:t>
            </w:r>
            <w:r w:rsidR="00EB23E4" w:rsidRPr="000F3DCF">
              <w:t>from digilentinc.com</w:t>
            </w:r>
            <w:r w:rsidR="00A66962" w:rsidRPr="000F3DCF">
              <w:t xml:space="preserve">. </w:t>
            </w:r>
            <w:r w:rsidR="00EB23E4" w:rsidRPr="000F3DCF">
              <w:t xml:space="preserve">To Access Adept software, Select </w:t>
            </w:r>
            <w:r w:rsidR="00A66962" w:rsidRPr="000F3DCF">
              <w:t xml:space="preserve">Start </w:t>
            </w:r>
            <w:r w:rsidR="00EB23E4" w:rsidRPr="000F3DCF">
              <w:rPr>
                <w:rFonts w:eastAsia="MingLiU"/>
              </w:rPr>
              <w:sym w:font="Wingdings" w:char="F0E0"/>
            </w:r>
            <w:r w:rsidR="00EB23E4" w:rsidRPr="000F3DCF">
              <w:rPr>
                <w:rFonts w:eastAsia="MingLiU"/>
              </w:rPr>
              <w:t xml:space="preserve"> </w:t>
            </w:r>
            <w:r w:rsidR="00EB23E4" w:rsidRPr="000F3DCF">
              <w:t>Program</w:t>
            </w:r>
            <w:r w:rsidR="00A66962" w:rsidRPr="000F3DCF">
              <w:t>s</w:t>
            </w:r>
            <w:r w:rsidR="00EB23E4" w:rsidRPr="000F3DCF">
              <w:sym w:font="Wingdings" w:char="F0E0"/>
            </w:r>
            <w:r w:rsidR="00A66962" w:rsidRPr="000F3DCF">
              <w:t xml:space="preserve"> </w:t>
            </w:r>
            <w:r w:rsidR="00EB23E4" w:rsidRPr="000F3DCF">
              <w:t>Digilent</w:t>
            </w:r>
            <w:r w:rsidR="00EB23E4" w:rsidRPr="000F3DCF">
              <w:sym w:font="Wingdings" w:char="F0E0"/>
            </w:r>
            <w:r w:rsidR="00EB23E4" w:rsidRPr="000F3DCF">
              <w:t>Adept</w:t>
            </w:r>
            <w:r w:rsidR="00EB23E4" w:rsidRPr="000F3DCF">
              <w:sym w:font="Wingdings" w:char="F0E0"/>
            </w:r>
            <w:r w:rsidR="00EB23E4" w:rsidRPr="000F3DCF">
              <w:t>Adept</w:t>
            </w:r>
            <w:r w:rsidR="00A66962" w:rsidRPr="000F3DCF">
              <w:t xml:space="preserve"> </w:t>
            </w:r>
          </w:p>
          <w:p w:rsidR="007E5EC1" w:rsidRPr="000F3DCF" w:rsidRDefault="007E5EC1" w:rsidP="00EB23E4">
            <w:pPr>
              <w:pStyle w:val="Default"/>
            </w:pPr>
          </w:p>
        </w:tc>
        <w:tc>
          <w:tcPr>
            <w:tcW w:w="6698" w:type="dxa"/>
          </w:tcPr>
          <w:p w:rsidR="007E5EC1" w:rsidRPr="000F3DCF" w:rsidRDefault="00EB23E4" w:rsidP="00ED1B4C">
            <w:pPr>
              <w:jc w:val="center"/>
              <w:rPr>
                <w:color w:val="000000"/>
              </w:rPr>
            </w:pPr>
            <w:r w:rsidRPr="000F3DCF">
              <w:rPr>
                <w:noProof/>
                <w:color w:val="000000"/>
              </w:rPr>
              <w:drawing>
                <wp:inline distT="0" distB="0" distL="0" distR="0">
                  <wp:extent cx="2982202" cy="1222965"/>
                  <wp:effectExtent l="19050" t="0" r="8648" b="0"/>
                  <wp:docPr id="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srcRect l="753" t="64597" r="84563" b="25760"/>
                          <a:stretch>
                            <a:fillRect/>
                          </a:stretch>
                        </pic:blipFill>
                        <pic:spPr bwMode="auto">
                          <a:xfrm>
                            <a:off x="0" y="0"/>
                            <a:ext cx="2989439" cy="1225933"/>
                          </a:xfrm>
                          <a:prstGeom prst="rect">
                            <a:avLst/>
                          </a:prstGeom>
                          <a:noFill/>
                          <a:ln w="9525">
                            <a:noFill/>
                            <a:miter lim="800000"/>
                            <a:headEnd/>
                            <a:tailEnd/>
                          </a:ln>
                        </pic:spPr>
                      </pic:pic>
                    </a:graphicData>
                  </a:graphic>
                </wp:inline>
              </w:drawing>
            </w:r>
          </w:p>
        </w:tc>
      </w:tr>
      <w:tr w:rsidR="00A7568B" w:rsidRPr="000F3DCF" w:rsidTr="00494B68">
        <w:tc>
          <w:tcPr>
            <w:tcW w:w="4318" w:type="dxa"/>
          </w:tcPr>
          <w:p w:rsidR="00A7568B" w:rsidRPr="000F3DCF" w:rsidRDefault="00494B68" w:rsidP="00494B68">
            <w:pPr>
              <w:pStyle w:val="Default"/>
            </w:pPr>
            <w:r>
              <w:t>10.</w:t>
            </w:r>
            <w:r w:rsidR="00A7568B" w:rsidRPr="000F3DCF">
              <w:t xml:space="preserve">Choose Nexys 2 board from the Connect Product option. </w:t>
            </w:r>
          </w:p>
          <w:p w:rsidR="00A7568B" w:rsidRPr="000F3DCF" w:rsidRDefault="00A7568B" w:rsidP="00A66962">
            <w:pPr>
              <w:pStyle w:val="Default"/>
            </w:pPr>
            <w:r w:rsidRPr="000F3DCF">
              <w:t>Check you USB connection if you are not able to locate the name Nexys 2.</w:t>
            </w:r>
          </w:p>
        </w:tc>
        <w:tc>
          <w:tcPr>
            <w:tcW w:w="6698" w:type="dxa"/>
          </w:tcPr>
          <w:p w:rsidR="00A7568B" w:rsidRPr="000F3DCF" w:rsidRDefault="00A7568B" w:rsidP="00ED1B4C">
            <w:pPr>
              <w:jc w:val="center"/>
              <w:rPr>
                <w:color w:val="000000"/>
              </w:rPr>
            </w:pPr>
            <w:r w:rsidRPr="000F3DCF">
              <w:rPr>
                <w:noProof/>
                <w:color w:val="000000"/>
              </w:rPr>
              <w:drawing>
                <wp:inline distT="0" distB="0" distL="0" distR="0">
                  <wp:extent cx="2925363" cy="1988682"/>
                  <wp:effectExtent l="19050" t="0" r="8337" b="0"/>
                  <wp:docPr id="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srcRect l="8887" t="14173" r="55515" b="47058"/>
                          <a:stretch>
                            <a:fillRect/>
                          </a:stretch>
                        </pic:blipFill>
                        <pic:spPr bwMode="auto">
                          <a:xfrm>
                            <a:off x="0" y="0"/>
                            <a:ext cx="2925363" cy="1988682"/>
                          </a:xfrm>
                          <a:prstGeom prst="rect">
                            <a:avLst/>
                          </a:prstGeom>
                          <a:noFill/>
                          <a:ln w="9525">
                            <a:noFill/>
                            <a:miter lim="800000"/>
                            <a:headEnd/>
                            <a:tailEnd/>
                          </a:ln>
                        </pic:spPr>
                      </pic:pic>
                    </a:graphicData>
                  </a:graphic>
                </wp:inline>
              </w:drawing>
            </w:r>
          </w:p>
        </w:tc>
      </w:tr>
      <w:tr w:rsidR="000932C1" w:rsidRPr="000F3DCF" w:rsidTr="00494B68">
        <w:tc>
          <w:tcPr>
            <w:tcW w:w="4318" w:type="dxa"/>
          </w:tcPr>
          <w:p w:rsidR="000932C1" w:rsidRPr="000F3DCF" w:rsidRDefault="000932C1" w:rsidP="00A66962">
            <w:pPr>
              <w:pStyle w:val="Default"/>
            </w:pPr>
            <w:r w:rsidRPr="000F3DCF">
              <w:t xml:space="preserve">Click on browse and select </w:t>
            </w:r>
            <w:r w:rsidRPr="000F3DCF">
              <w:rPr>
                <w:b/>
              </w:rPr>
              <w:t>full_adder.bit</w:t>
            </w:r>
            <w:r w:rsidRPr="000F3DCF">
              <w:t xml:space="preserve"> from your project directory</w:t>
            </w:r>
            <w:r w:rsidR="00B86CB0" w:rsidRPr="000F3DCF">
              <w:t xml:space="preserve"> and click on open.</w:t>
            </w:r>
          </w:p>
          <w:p w:rsidR="00B86CB0" w:rsidRPr="000F3DCF" w:rsidRDefault="00B86CB0" w:rsidP="00A66962">
            <w:pPr>
              <w:pStyle w:val="Default"/>
            </w:pPr>
          </w:p>
          <w:p w:rsidR="00B86CB0" w:rsidRPr="000F3DCF" w:rsidRDefault="00B86CB0" w:rsidP="00A66962">
            <w:pPr>
              <w:pStyle w:val="Default"/>
            </w:pPr>
            <w:r w:rsidRPr="000F3DCF">
              <w:t xml:space="preserve">You will </w:t>
            </w:r>
            <w:r w:rsidR="00C44A9F" w:rsidRPr="000F3DCF">
              <w:t>prompt</w:t>
            </w:r>
            <w:r w:rsidRPr="000F3DCF">
              <w:t xml:space="preserve"> with a</w:t>
            </w:r>
            <w:r w:rsidR="00226642">
              <w:t xml:space="preserve"> warning</w:t>
            </w:r>
            <w:r w:rsidRPr="000F3DCF">
              <w:t xml:space="preserve"> screen, ignore it selecting yes.</w:t>
            </w:r>
          </w:p>
          <w:p w:rsidR="00B86CB0" w:rsidRPr="000F3DCF" w:rsidRDefault="00B86CB0" w:rsidP="00A66962">
            <w:pPr>
              <w:pStyle w:val="Default"/>
            </w:pPr>
          </w:p>
          <w:p w:rsidR="00B86CB0" w:rsidRDefault="00494B68" w:rsidP="00A66962">
            <w:pPr>
              <w:pStyle w:val="Default"/>
            </w:pPr>
            <w:r>
              <w:t>Now cli</w:t>
            </w:r>
            <w:r w:rsidR="00B86CB0" w:rsidRPr="000F3DCF">
              <w:t xml:space="preserve">ck on </w:t>
            </w:r>
            <w:r w:rsidR="00B86CB0" w:rsidRPr="000F3DCF">
              <w:rPr>
                <w:b/>
              </w:rPr>
              <w:t>program</w:t>
            </w:r>
            <w:r w:rsidR="00B86CB0" w:rsidRPr="000F3DCF">
              <w:t xml:space="preserve"> </w:t>
            </w:r>
            <w:r>
              <w:t xml:space="preserve">button </w:t>
            </w:r>
            <w:r w:rsidR="00B86CB0" w:rsidRPr="000F3DCF">
              <w:t>next to Browse.</w:t>
            </w:r>
          </w:p>
          <w:p w:rsidR="00226642" w:rsidRDefault="00226642" w:rsidP="00A66962">
            <w:pPr>
              <w:pStyle w:val="Default"/>
            </w:pPr>
          </w:p>
          <w:p w:rsidR="00226642" w:rsidRPr="00AD7C33" w:rsidRDefault="00226642" w:rsidP="00226642">
            <w:pPr>
              <w:pStyle w:val="Default"/>
              <w:rPr>
                <w:b/>
                <w:i/>
              </w:rPr>
            </w:pPr>
            <w:r w:rsidRPr="00AD7C33">
              <w:rPr>
                <w:b/>
                <w:i/>
              </w:rPr>
              <w:t>You will prompt with the same warning screen as before, ignore it selecting yes.</w:t>
            </w:r>
          </w:p>
          <w:p w:rsidR="00226642" w:rsidRPr="000F3DCF" w:rsidRDefault="00226642" w:rsidP="00A66962">
            <w:pPr>
              <w:pStyle w:val="Default"/>
            </w:pPr>
          </w:p>
        </w:tc>
        <w:tc>
          <w:tcPr>
            <w:tcW w:w="6698" w:type="dxa"/>
          </w:tcPr>
          <w:p w:rsidR="000932C1" w:rsidRPr="000F3DCF" w:rsidRDefault="00494B68" w:rsidP="00ED1B4C">
            <w:pPr>
              <w:jc w:val="center"/>
              <w:rPr>
                <w:color w:val="000000"/>
              </w:rPr>
            </w:pPr>
            <w:r w:rsidRPr="00494B68">
              <w:rPr>
                <w:noProof/>
                <w:color w:val="000000"/>
              </w:rPr>
              <w:drawing>
                <wp:inline distT="0" distB="0" distL="0" distR="0">
                  <wp:extent cx="2667000" cy="2693671"/>
                  <wp:effectExtent l="19050" t="0" r="0"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l="22436" t="27137" r="61538" b="51282"/>
                          <a:stretch>
                            <a:fillRect/>
                          </a:stretch>
                        </pic:blipFill>
                        <pic:spPr bwMode="auto">
                          <a:xfrm>
                            <a:off x="0" y="0"/>
                            <a:ext cx="2667000" cy="2693671"/>
                          </a:xfrm>
                          <a:prstGeom prst="rect">
                            <a:avLst/>
                          </a:prstGeom>
                          <a:noFill/>
                          <a:ln w="9525">
                            <a:noFill/>
                            <a:miter lim="800000"/>
                            <a:headEnd/>
                            <a:tailEnd/>
                          </a:ln>
                        </pic:spPr>
                      </pic:pic>
                    </a:graphicData>
                  </a:graphic>
                </wp:inline>
              </w:drawing>
            </w:r>
          </w:p>
        </w:tc>
      </w:tr>
    </w:tbl>
    <w:p w:rsidR="00906293" w:rsidRDefault="00494B68" w:rsidP="00906293">
      <w:pPr>
        <w:ind w:left="1080"/>
        <w:jc w:val="center"/>
      </w:pPr>
      <w:r>
        <w:t>Figure 12: Programming Nexys 2 FPGA board.</w:t>
      </w:r>
    </w:p>
    <w:p w:rsidR="00494B68" w:rsidRPr="000F3DCF" w:rsidRDefault="00494B68" w:rsidP="00906293">
      <w:pPr>
        <w:ind w:left="1080"/>
        <w:jc w:val="center"/>
      </w:pPr>
    </w:p>
    <w:p w:rsidR="00BD40EF" w:rsidRPr="000F3DCF" w:rsidRDefault="00F105FD" w:rsidP="00BD40EF">
      <w:r w:rsidRPr="000F3DCF">
        <w:t>The program get</w:t>
      </w:r>
      <w:r w:rsidR="00CF4254" w:rsidRPr="000F3DCF">
        <w:t>s</w:t>
      </w:r>
      <w:r w:rsidRPr="000F3DCF">
        <w:t xml:space="preserve"> downl</w:t>
      </w:r>
      <w:r w:rsidR="00BD40EF" w:rsidRPr="000F3DCF">
        <w:t xml:space="preserve">oaded to the FPGA board.  </w:t>
      </w:r>
    </w:p>
    <w:p w:rsidR="00F105FD" w:rsidRPr="000F3DCF" w:rsidRDefault="00F105FD" w:rsidP="00BD40EF">
      <w:pPr>
        <w:jc w:val="center"/>
      </w:pPr>
    </w:p>
    <w:p w:rsidR="00494B68" w:rsidRDefault="00CE731F" w:rsidP="00B86CB0">
      <w:r w:rsidRPr="000F3DCF">
        <w:t xml:space="preserve">At this point the FPGA should be programmed and ready for test.  Test it by </w:t>
      </w:r>
      <w:r w:rsidR="00BD40EF" w:rsidRPr="000F3DCF">
        <w:t xml:space="preserve">sliding the </w:t>
      </w:r>
      <w:r w:rsidR="00BF1644" w:rsidRPr="000F3DCF">
        <w:t xml:space="preserve">programmed </w:t>
      </w:r>
      <w:r w:rsidR="00BD40EF" w:rsidRPr="000F3DCF">
        <w:t>switches up and down for ON and OFF.  S</w:t>
      </w:r>
      <w:r w:rsidRPr="000F3DCF">
        <w:t xml:space="preserve">ee if the appropriate </w:t>
      </w:r>
      <w:r w:rsidR="00701EF1" w:rsidRPr="000F3DCF">
        <w:t>LEDs for</w:t>
      </w:r>
      <w:r w:rsidR="00BD40EF" w:rsidRPr="000F3DCF">
        <w:t xml:space="preserve"> the two outputs </w:t>
      </w:r>
      <w:r w:rsidRPr="000F3DCF">
        <w:t xml:space="preserve">turn on.  Here is a truth table that should </w:t>
      </w:r>
      <w:r w:rsidR="00CF4254" w:rsidRPr="000F3DCF">
        <w:t>guide</w:t>
      </w:r>
      <w:r w:rsidRPr="000F3DCF">
        <w:t xml:space="preserve"> you with your test.  </w:t>
      </w:r>
    </w:p>
    <w:p w:rsidR="00494B68" w:rsidRDefault="00494B68">
      <w:r>
        <w:br w:type="page"/>
      </w:r>
    </w:p>
    <w:p w:rsidR="003750F8" w:rsidRPr="000F3DCF" w:rsidRDefault="003750F8" w:rsidP="0051705D">
      <w:pPr>
        <w:ind w:left="720"/>
      </w:pPr>
    </w:p>
    <w:tbl>
      <w:tblPr>
        <w:tblW w:w="0" w:type="auto"/>
        <w:tblInd w:w="2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1250"/>
        <w:gridCol w:w="1463"/>
        <w:gridCol w:w="1423"/>
        <w:gridCol w:w="1396"/>
      </w:tblGrid>
      <w:tr w:rsidR="003750F8" w:rsidRPr="000F3DCF" w:rsidTr="00ED1B4C">
        <w:tc>
          <w:tcPr>
            <w:tcW w:w="0" w:type="auto"/>
          </w:tcPr>
          <w:p w:rsidR="003750F8" w:rsidRPr="000F3DCF" w:rsidRDefault="003750F8" w:rsidP="00ED1B4C">
            <w:pPr>
              <w:spacing w:before="40" w:after="58"/>
              <w:jc w:val="center"/>
              <w:rPr>
                <w:b/>
              </w:rPr>
            </w:pPr>
            <w:r w:rsidRPr="000F3DCF">
              <w:rPr>
                <w:b/>
              </w:rPr>
              <w:t>SW(0) (A)</w:t>
            </w:r>
          </w:p>
          <w:p w:rsidR="003750F8" w:rsidRPr="000F3DCF" w:rsidRDefault="00B87D79" w:rsidP="00ED1B4C">
            <w:pPr>
              <w:spacing w:before="40" w:after="58"/>
              <w:jc w:val="center"/>
              <w:rPr>
                <w:b/>
              </w:rPr>
            </w:pPr>
            <w:r w:rsidRPr="000F3DCF">
              <w:rPr>
                <w:b/>
              </w:rPr>
              <w:t>G18</w:t>
            </w:r>
          </w:p>
        </w:tc>
        <w:tc>
          <w:tcPr>
            <w:tcW w:w="0" w:type="auto"/>
          </w:tcPr>
          <w:p w:rsidR="003750F8" w:rsidRPr="000F3DCF" w:rsidRDefault="003750F8" w:rsidP="00ED1B4C">
            <w:pPr>
              <w:spacing w:before="40" w:after="58"/>
              <w:jc w:val="center"/>
              <w:rPr>
                <w:b/>
              </w:rPr>
            </w:pPr>
            <w:r w:rsidRPr="000F3DCF">
              <w:rPr>
                <w:b/>
              </w:rPr>
              <w:t>SW(1) (B)</w:t>
            </w:r>
          </w:p>
          <w:p w:rsidR="003750F8" w:rsidRPr="000F3DCF" w:rsidRDefault="00B87D79" w:rsidP="00ED1B4C">
            <w:pPr>
              <w:spacing w:before="40" w:after="58"/>
              <w:jc w:val="center"/>
              <w:rPr>
                <w:b/>
              </w:rPr>
            </w:pPr>
            <w:r w:rsidRPr="000F3DCF">
              <w:rPr>
                <w:b/>
              </w:rPr>
              <w:t>H18</w:t>
            </w:r>
          </w:p>
        </w:tc>
        <w:tc>
          <w:tcPr>
            <w:tcW w:w="0" w:type="auto"/>
          </w:tcPr>
          <w:p w:rsidR="003750F8" w:rsidRPr="000F3DCF" w:rsidRDefault="003750F8" w:rsidP="00ED1B4C">
            <w:pPr>
              <w:spacing w:before="40" w:after="58"/>
              <w:jc w:val="center"/>
              <w:rPr>
                <w:b/>
              </w:rPr>
            </w:pPr>
            <w:r w:rsidRPr="000F3DCF">
              <w:rPr>
                <w:b/>
              </w:rPr>
              <w:t>SW(2) (Cin)</w:t>
            </w:r>
          </w:p>
          <w:p w:rsidR="003750F8" w:rsidRPr="000F3DCF" w:rsidRDefault="00B87D79" w:rsidP="00ED1B4C">
            <w:pPr>
              <w:spacing w:before="40" w:after="58"/>
              <w:jc w:val="center"/>
              <w:rPr>
                <w:b/>
              </w:rPr>
            </w:pPr>
            <w:r w:rsidRPr="000F3DCF">
              <w:rPr>
                <w:b/>
              </w:rPr>
              <w:t>K18</w:t>
            </w:r>
          </w:p>
        </w:tc>
        <w:tc>
          <w:tcPr>
            <w:tcW w:w="0" w:type="auto"/>
          </w:tcPr>
          <w:p w:rsidR="003750F8" w:rsidRPr="000F3DCF" w:rsidRDefault="003750F8" w:rsidP="00ED1B4C">
            <w:pPr>
              <w:spacing w:before="40" w:after="58"/>
              <w:jc w:val="center"/>
              <w:rPr>
                <w:b/>
              </w:rPr>
            </w:pPr>
            <w:r w:rsidRPr="000F3DCF">
              <w:rPr>
                <w:b/>
              </w:rPr>
              <w:t>LD0 (SUM)</w:t>
            </w:r>
          </w:p>
          <w:p w:rsidR="003750F8" w:rsidRPr="000F3DCF" w:rsidRDefault="00B87D79" w:rsidP="00ED1B4C">
            <w:pPr>
              <w:spacing w:before="40" w:after="58"/>
              <w:jc w:val="center"/>
              <w:rPr>
                <w:b/>
              </w:rPr>
            </w:pPr>
            <w:r w:rsidRPr="000F3DCF">
              <w:rPr>
                <w:b/>
              </w:rPr>
              <w:t>J14</w:t>
            </w:r>
          </w:p>
        </w:tc>
        <w:tc>
          <w:tcPr>
            <w:tcW w:w="0" w:type="auto"/>
          </w:tcPr>
          <w:p w:rsidR="003750F8" w:rsidRPr="000F3DCF" w:rsidRDefault="003750F8" w:rsidP="00ED1B4C">
            <w:pPr>
              <w:spacing w:before="40" w:after="58"/>
              <w:jc w:val="center"/>
              <w:rPr>
                <w:b/>
              </w:rPr>
            </w:pPr>
            <w:r w:rsidRPr="000F3DCF">
              <w:rPr>
                <w:b/>
              </w:rPr>
              <w:t>LD1 (Cout)</w:t>
            </w:r>
          </w:p>
          <w:p w:rsidR="003750F8" w:rsidRPr="000F3DCF" w:rsidRDefault="00B87D79" w:rsidP="00ED1B4C">
            <w:pPr>
              <w:spacing w:before="40" w:after="58"/>
              <w:jc w:val="center"/>
              <w:rPr>
                <w:b/>
              </w:rPr>
            </w:pPr>
            <w:r w:rsidRPr="000F3DCF">
              <w:rPr>
                <w:b/>
              </w:rPr>
              <w:t>J15</w:t>
            </w:r>
          </w:p>
        </w:tc>
      </w:tr>
      <w:tr w:rsidR="003750F8" w:rsidRPr="000F3DCF" w:rsidTr="00ED1B4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FF</w:t>
            </w:r>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FF</w:t>
            </w:r>
          </w:p>
        </w:tc>
      </w:tr>
      <w:tr w:rsidR="003750F8" w:rsidRPr="000F3DCF" w:rsidTr="00ED1B4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N</w:t>
            </w:r>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FF</w:t>
            </w:r>
          </w:p>
        </w:tc>
      </w:tr>
      <w:tr w:rsidR="003750F8" w:rsidRPr="000F3DCF" w:rsidTr="00ED1B4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N</w:t>
            </w:r>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FF</w:t>
            </w:r>
          </w:p>
        </w:tc>
      </w:tr>
      <w:tr w:rsidR="003750F8" w:rsidRPr="000F3DCF" w:rsidTr="00ED1B4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FF</w:t>
            </w:r>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N</w:t>
            </w:r>
          </w:p>
        </w:tc>
      </w:tr>
      <w:tr w:rsidR="003750F8" w:rsidRPr="000F3DCF" w:rsidTr="00ED1B4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N</w:t>
            </w:r>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FF</w:t>
            </w:r>
          </w:p>
        </w:tc>
      </w:tr>
      <w:tr w:rsidR="003750F8" w:rsidRPr="000F3DCF" w:rsidTr="00ED1B4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FF</w:t>
            </w:r>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N</w:t>
            </w:r>
          </w:p>
        </w:tc>
      </w:tr>
      <w:tr w:rsidR="003750F8" w:rsidRPr="000F3DCF" w:rsidTr="00ED1B4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0"/>
                <w:attr w:name="sch" w:val="1"/>
              </w:smartTagPr>
              <w:r w:rsidRPr="000F3DCF">
                <w:t>0</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FF</w:t>
            </w:r>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N</w:t>
            </w:r>
          </w:p>
        </w:tc>
      </w:tr>
      <w:tr w:rsidR="003750F8" w:rsidRPr="000F3DCF" w:rsidTr="00ED1B4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smartTag w:uri="urn:schemas-microsoft-com:office:cs:smarttags" w:element="NumConv6p0">
              <w:smartTagPr>
                <w:attr w:name="val" w:val="1"/>
                <w:attr w:name="sch" w:val="1"/>
              </w:smartTagPr>
              <w:r w:rsidRPr="000F3DCF">
                <w:t>1</w:t>
              </w:r>
            </w:smartTag>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N</w:t>
            </w:r>
          </w:p>
        </w:tc>
        <w:tc>
          <w:tcPr>
            <w:tcW w:w="0" w:type="auto"/>
          </w:tcPr>
          <w:p w:rsidR="003750F8" w:rsidRPr="000F3DCF" w:rsidRDefault="003750F8" w:rsidP="00ED1B4C">
            <w:pPr>
              <w:spacing w:before="40"/>
              <w:jc w:val="center"/>
            </w:pPr>
          </w:p>
          <w:p w:rsidR="003750F8" w:rsidRPr="000F3DCF" w:rsidRDefault="003750F8" w:rsidP="00ED1B4C">
            <w:pPr>
              <w:spacing w:before="40" w:after="58"/>
              <w:jc w:val="center"/>
            </w:pPr>
            <w:r w:rsidRPr="000F3DCF">
              <w:t>ON</w:t>
            </w:r>
          </w:p>
        </w:tc>
      </w:tr>
    </w:tbl>
    <w:p w:rsidR="001F5809" w:rsidRPr="000F3DCF" w:rsidRDefault="00494B68" w:rsidP="001F5809">
      <w:pPr>
        <w:jc w:val="center"/>
      </w:pPr>
      <w:r>
        <w:rPr>
          <w:color w:val="000000"/>
        </w:rPr>
        <w:t>Figure 13</w:t>
      </w:r>
      <w:r w:rsidR="001F5809" w:rsidRPr="000F3DCF">
        <w:rPr>
          <w:color w:val="000000"/>
        </w:rPr>
        <w:t>: Hardware Truth Table Results</w:t>
      </w:r>
    </w:p>
    <w:p w:rsidR="003750F8" w:rsidRPr="000F3DCF" w:rsidRDefault="003750F8" w:rsidP="001F5809">
      <w:pPr>
        <w:ind w:left="720"/>
        <w:jc w:val="center"/>
      </w:pPr>
    </w:p>
    <w:p w:rsidR="001F5809" w:rsidRPr="000F3DCF" w:rsidRDefault="00674151" w:rsidP="001F5809">
      <w:pPr>
        <w:jc w:val="center"/>
      </w:pPr>
      <w:r>
        <w:rPr>
          <w:noProof/>
        </w:rPr>
        <mc:AlternateContent>
          <mc:Choice Requires="wps">
            <w:drawing>
              <wp:anchor distT="0" distB="0" distL="114300" distR="114300" simplePos="0" relativeHeight="251629568" behindDoc="0" locked="0" layoutInCell="1" allowOverlap="1">
                <wp:simplePos x="0" y="0"/>
                <wp:positionH relativeFrom="column">
                  <wp:posOffset>4275455</wp:posOffset>
                </wp:positionH>
                <wp:positionV relativeFrom="paragraph">
                  <wp:posOffset>847725</wp:posOffset>
                </wp:positionV>
                <wp:extent cx="2514600" cy="457200"/>
                <wp:effectExtent l="0" t="0" r="1270" b="0"/>
                <wp:wrapNone/>
                <wp:docPr id="1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Pr="00701EF1" w:rsidRDefault="0087206F">
                            <w:pPr>
                              <w:rPr>
                                <w:i/>
                                <w:color w:val="0000FF"/>
                              </w:rPr>
                            </w:pPr>
                            <w:r w:rsidRPr="00701EF1">
                              <w:rPr>
                                <w:i/>
                                <w:color w:val="0000FF"/>
                              </w:rPr>
                              <w:t>When all three Switches are ON, both outputs are High (SUM and C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46" type="#_x0000_t202" style="position:absolute;left:0;text-align:left;margin-left:336.65pt;margin-top:66.75pt;width:198pt;height:36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A3gtwIAAMQ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" filled="f" stroked="f">
                <v:textbox>
                  <w:txbxContent>
                    <w:p w:rsidR="0087206F" w:rsidRPr="00701EF1" w:rsidRDefault="0087206F">
                      <w:pPr>
                        <w:rPr>
                          <w:i/>
                          <w:color w:val="0000FF"/>
                        </w:rPr>
                      </w:pPr>
                      <w:r w:rsidRPr="00701EF1">
                        <w:rPr>
                          <w:i/>
                          <w:color w:val="0000FF"/>
                        </w:rPr>
                        <w:t>When all three Switches are ON, both outputs are High (SUM and Cout).</w:t>
                      </w:r>
                    </w:p>
                  </w:txbxContent>
                </v:textbox>
              </v:shape>
            </w:pict>
          </mc:Fallback>
        </mc:AlternateContent>
      </w:r>
      <w:r>
        <w:rPr>
          <w:noProof/>
        </w:rPr>
        <mc:AlternateContent>
          <mc:Choice Requires="wps">
            <w:drawing>
              <wp:anchor distT="0" distB="0" distL="114300" distR="114300" simplePos="0" relativeHeight="251628544" behindDoc="0" locked="0" layoutInCell="1" allowOverlap="1">
                <wp:simplePos x="0" y="0"/>
                <wp:positionH relativeFrom="column">
                  <wp:posOffset>2945765</wp:posOffset>
                </wp:positionH>
                <wp:positionV relativeFrom="paragraph">
                  <wp:posOffset>635635</wp:posOffset>
                </wp:positionV>
                <wp:extent cx="1066800" cy="847090"/>
                <wp:effectExtent l="31115" t="35560" r="26035" b="31750"/>
                <wp:wrapNone/>
                <wp:docPr id="5" name="Oval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3156">
                          <a:off x="0" y="0"/>
                          <a:ext cx="1066800" cy="84709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8" o:spid="_x0000_s1026" style="position:absolute;margin-left:231.95pt;margin-top:50.05pt;width:84pt;height:66.7pt;rotation:-156365fd;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" filled="f" strokecolor="red" strokeweight="2.25pt"/>
            </w:pict>
          </mc:Fallback>
        </mc:AlternateContent>
      </w:r>
      <w:r w:rsidR="00AA0232" w:rsidRPr="000F3DCF">
        <w:rPr>
          <w:noProof/>
        </w:rPr>
        <w:drawing>
          <wp:inline distT="0" distB="0" distL="0" distR="0">
            <wp:extent cx="1587113" cy="1457244"/>
            <wp:effectExtent l="19050" t="0" r="0" b="0"/>
            <wp:docPr id="29" name="Picture 29" descr="board de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board demo"/>
                    <pic:cNvPicPr>
                      <a:picLocks noChangeAspect="1" noChangeArrowheads="1"/>
                    </pic:cNvPicPr>
                  </pic:nvPicPr>
                  <pic:blipFill>
                    <a:blip r:embed="rId32" cstate="print"/>
                    <a:srcRect l="74631" t="68959"/>
                    <a:stretch>
                      <a:fillRect/>
                    </a:stretch>
                  </pic:blipFill>
                  <pic:spPr bwMode="auto">
                    <a:xfrm>
                      <a:off x="0" y="0"/>
                      <a:ext cx="1591963" cy="1461697"/>
                    </a:xfrm>
                    <a:prstGeom prst="rect">
                      <a:avLst/>
                    </a:prstGeom>
                    <a:noFill/>
                    <a:ln w="9525">
                      <a:noFill/>
                      <a:miter lim="800000"/>
                      <a:headEnd/>
                      <a:tailEnd/>
                    </a:ln>
                  </pic:spPr>
                </pic:pic>
              </a:graphicData>
            </a:graphic>
          </wp:inline>
        </w:drawing>
      </w:r>
    </w:p>
    <w:p w:rsidR="001F5809" w:rsidRPr="000F3DCF" w:rsidRDefault="00494B68" w:rsidP="00494B68">
      <w:pPr>
        <w:jc w:val="center"/>
      </w:pPr>
      <w:r>
        <w:rPr>
          <w:color w:val="000000"/>
        </w:rPr>
        <w:t>Figure 14</w:t>
      </w:r>
      <w:r w:rsidR="001F5809" w:rsidRPr="000F3DCF">
        <w:rPr>
          <w:color w:val="000000"/>
        </w:rPr>
        <w:t>: Hardware Display of Full Adder</w:t>
      </w:r>
    </w:p>
    <w:p w:rsidR="00701EF1" w:rsidRPr="000F3DCF" w:rsidRDefault="00701EF1" w:rsidP="00AC1757"/>
    <w:p w:rsidR="00CC41E0" w:rsidRPr="000F3DCF" w:rsidRDefault="00CC41E0" w:rsidP="00AC1757">
      <w:r w:rsidRPr="000F3DCF">
        <w:t>As you can see with this approach, you do not need to replace wires and ICs if you make mistake as you might have done in Labs 1 and 2 with TTL.  Instead, you will have to reconfigure the FPGA with the updated design.</w:t>
      </w:r>
    </w:p>
    <w:p w:rsidR="006D6722" w:rsidRPr="000F3DCF" w:rsidRDefault="006D6722" w:rsidP="00AC1757">
      <w:pPr>
        <w:rPr>
          <w:iCs/>
        </w:rPr>
      </w:pPr>
      <w:r w:rsidRPr="000F3DCF">
        <w:rPr>
          <w:iCs/>
        </w:rPr>
        <w:t>This type of technology allows you to concentrate on digital principles and not on the electrical wiring.  Larger and more complex projects can be undertaken now that the tedious manual procedures are automated. Task 3 of this lab demonstrates the design of a large design.</w:t>
      </w:r>
    </w:p>
    <w:p w:rsidR="00CC41E0" w:rsidRPr="000F3DCF" w:rsidRDefault="00CC41E0" w:rsidP="00AC1757">
      <w:pPr>
        <w:rPr>
          <w:color w:val="FF0000"/>
        </w:rPr>
      </w:pPr>
    </w:p>
    <w:p w:rsidR="00494B68" w:rsidRDefault="00494B68">
      <w:pPr>
        <w:rPr>
          <w:b/>
          <w:color w:val="000000" w:themeColor="text1"/>
        </w:rPr>
      </w:pPr>
      <w:r>
        <w:rPr>
          <w:b/>
          <w:color w:val="000000" w:themeColor="text1"/>
        </w:rPr>
        <w:br w:type="page"/>
      </w:r>
    </w:p>
    <w:p w:rsidR="00AC1757" w:rsidRPr="000F3DCF" w:rsidRDefault="0064709E" w:rsidP="00AC1757">
      <w:pPr>
        <w:rPr>
          <w:b/>
          <w:color w:val="000000" w:themeColor="text1"/>
        </w:rPr>
      </w:pPr>
      <w:r>
        <w:rPr>
          <w:b/>
          <w:color w:val="000000" w:themeColor="text1"/>
        </w:rPr>
        <w:lastRenderedPageBreak/>
        <w:t>Task 3</w:t>
      </w:r>
      <w:r w:rsidR="00AC1757" w:rsidRPr="000F3DCF">
        <w:rPr>
          <w:b/>
          <w:color w:val="000000" w:themeColor="text1"/>
        </w:rPr>
        <w:t>:</w:t>
      </w:r>
      <w:r w:rsidR="00223890" w:rsidRPr="000F3DCF">
        <w:rPr>
          <w:b/>
          <w:color w:val="000000" w:themeColor="text1"/>
        </w:rPr>
        <w:t xml:space="preserve">  </w:t>
      </w:r>
    </w:p>
    <w:p w:rsidR="00AC1757" w:rsidRPr="000F3DCF" w:rsidRDefault="00AC1757" w:rsidP="00AC1757">
      <w:pPr>
        <w:rPr>
          <w:b/>
        </w:rPr>
      </w:pPr>
      <w:r w:rsidRPr="000F3DCF">
        <w:rPr>
          <w:b/>
        </w:rPr>
        <w:t>Implement Full Adder</w:t>
      </w:r>
      <w:r w:rsidR="00023BEC" w:rsidRPr="000F3DCF">
        <w:rPr>
          <w:b/>
        </w:rPr>
        <w:t xml:space="preserve"> with</w:t>
      </w:r>
      <w:r w:rsidRPr="000F3DCF">
        <w:rPr>
          <w:b/>
        </w:rPr>
        <w:t xml:space="preserve"> (</w:t>
      </w:r>
      <w:r w:rsidRPr="000F3DCF">
        <w:rPr>
          <w:b/>
          <w:color w:val="FF0000"/>
        </w:rPr>
        <w:t>VHDL</w:t>
      </w:r>
      <w:r w:rsidRPr="000F3DCF">
        <w:rPr>
          <w:b/>
        </w:rPr>
        <w:t xml:space="preserve">) using Xilinx ISE tools for </w:t>
      </w:r>
      <w:r w:rsidR="00B9161F" w:rsidRPr="000F3DCF">
        <w:rPr>
          <w:b/>
        </w:rPr>
        <w:t>Nexys2</w:t>
      </w:r>
      <w:r w:rsidRPr="000F3DCF">
        <w:rPr>
          <w:b/>
        </w:rPr>
        <w:t xml:space="preserve"> FPGA board:</w:t>
      </w:r>
    </w:p>
    <w:p w:rsidR="00C44A9F" w:rsidRPr="000F3DCF" w:rsidRDefault="00C44A9F" w:rsidP="00AC1757">
      <w:pPr>
        <w:rPr>
          <w:b/>
        </w:rPr>
      </w:pPr>
    </w:p>
    <w:p w:rsidR="00720B62" w:rsidRPr="000F3DCF" w:rsidRDefault="00720B62" w:rsidP="00720B62">
      <w:r w:rsidRPr="000F3DCF">
        <w:t>VHDL is an acronym inside of an acronym.  The ‘V’ stands for Very High Speed Integrated Circuit (VHSIC) and ‘HDL’ stands for Hardware Descriptive Language. VHDL is a powerful language with numerous language constructs that are capable of describing very complex behavior needed for today’s programmable devices.</w:t>
      </w:r>
    </w:p>
    <w:p w:rsidR="00EB5A76" w:rsidRPr="000F3DCF" w:rsidRDefault="00EB5A76" w:rsidP="00EB5A76"/>
    <w:p w:rsidR="00AC1757" w:rsidRPr="000F3DCF" w:rsidRDefault="00AC1757" w:rsidP="00EB5A76">
      <w:pPr>
        <w:rPr>
          <w:b/>
        </w:rPr>
      </w:pPr>
      <w:r w:rsidRPr="000F3DCF">
        <w:rPr>
          <w:b/>
        </w:rPr>
        <w:t>Part 1:</w:t>
      </w:r>
    </w:p>
    <w:p w:rsidR="00023BEC" w:rsidRPr="000F3DCF" w:rsidRDefault="00023BEC" w:rsidP="00EB5A76">
      <w:pPr>
        <w:rPr>
          <w:b/>
        </w:rPr>
      </w:pPr>
      <w:r w:rsidRPr="000F3DCF">
        <w:rPr>
          <w:b/>
        </w:rPr>
        <w:t>Close the previous project, and create a new one</w:t>
      </w:r>
    </w:p>
    <w:tbl>
      <w:tblPr>
        <w:tblW w:w="11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1"/>
        <w:gridCol w:w="594"/>
        <w:gridCol w:w="6771"/>
        <w:gridCol w:w="594"/>
      </w:tblGrid>
      <w:tr w:rsidR="00023BEC" w:rsidRPr="000F3DCF" w:rsidTr="00933F51">
        <w:trPr>
          <w:gridAfter w:val="1"/>
          <w:wAfter w:w="594" w:type="dxa"/>
        </w:trPr>
        <w:tc>
          <w:tcPr>
            <w:tcW w:w="3651" w:type="dxa"/>
          </w:tcPr>
          <w:p w:rsidR="00023BEC" w:rsidRPr="000F3DCF" w:rsidRDefault="00023BEC" w:rsidP="007B5F76">
            <w:r w:rsidRPr="000F3DCF">
              <w:t>1. Create a new project by selecting:</w:t>
            </w:r>
          </w:p>
          <w:p w:rsidR="00023BEC" w:rsidRPr="000F3DCF" w:rsidRDefault="00023BEC" w:rsidP="007B5F76">
            <w:r w:rsidRPr="000F3DCF">
              <w:rPr>
                <w:b/>
              </w:rPr>
              <w:t xml:space="preserve">         File</w:t>
            </w:r>
            <w:r w:rsidRPr="000F3DCF">
              <w:t xml:space="preserve"> from the main menu </w:t>
            </w:r>
          </w:p>
          <w:p w:rsidR="00023BEC" w:rsidRPr="000F3DCF" w:rsidRDefault="00023BEC" w:rsidP="007B5F76">
            <w:pPr>
              <w:rPr>
                <w:b/>
              </w:rPr>
            </w:pPr>
            <w:r w:rsidRPr="000F3DCF">
              <w:rPr>
                <w:b/>
              </w:rPr>
              <w:t xml:space="preserve">         New Project</w:t>
            </w:r>
          </w:p>
          <w:p w:rsidR="00023BEC" w:rsidRPr="000F3DCF" w:rsidRDefault="00023BEC" w:rsidP="007B5F76">
            <w:pPr>
              <w:rPr>
                <w:b/>
              </w:rPr>
            </w:pPr>
          </w:p>
          <w:p w:rsidR="00023BEC" w:rsidRPr="000F3DCF" w:rsidRDefault="00023BEC" w:rsidP="00ED1B4C">
            <w:pPr>
              <w:numPr>
                <w:ilvl w:val="0"/>
                <w:numId w:val="11"/>
              </w:numPr>
              <w:tabs>
                <w:tab w:val="clear" w:pos="1440"/>
                <w:tab w:val="num" w:pos="900"/>
              </w:tabs>
              <w:ind w:left="900"/>
            </w:pPr>
            <w:r w:rsidRPr="000F3DCF">
              <w:t xml:space="preserve">In the New Project window, name your project </w:t>
            </w:r>
            <w:r w:rsidRPr="000F3DCF">
              <w:rPr>
                <w:i/>
              </w:rPr>
              <w:t>Full_Adder</w:t>
            </w:r>
            <w:r w:rsidR="00CC593C" w:rsidRPr="000F3DCF">
              <w:rPr>
                <w:i/>
              </w:rPr>
              <w:t>_VHDL</w:t>
            </w:r>
            <w:r w:rsidRPr="000F3DCF">
              <w:t xml:space="preserve"> in the project name text box.</w:t>
            </w:r>
          </w:p>
          <w:p w:rsidR="00023BEC" w:rsidRPr="000F3DCF" w:rsidRDefault="00674151" w:rsidP="00ED1B4C">
            <w:pPr>
              <w:numPr>
                <w:ilvl w:val="0"/>
                <w:numId w:val="11"/>
              </w:numPr>
              <w:tabs>
                <w:tab w:val="clear" w:pos="1440"/>
                <w:tab w:val="num" w:pos="900"/>
              </w:tabs>
              <w:ind w:left="900"/>
            </w:pPr>
            <w:r>
              <w:rPr>
                <w:noProof/>
              </w:rPr>
              <mc:AlternateContent>
                <mc:Choice Requires="wps">
                  <w:drawing>
                    <wp:anchor distT="0" distB="0" distL="114300" distR="114300" simplePos="0" relativeHeight="251682816" behindDoc="0" locked="0" layoutInCell="1" allowOverlap="1">
                      <wp:simplePos x="0" y="0"/>
                      <wp:positionH relativeFrom="column">
                        <wp:posOffset>1714500</wp:posOffset>
                      </wp:positionH>
                      <wp:positionV relativeFrom="paragraph">
                        <wp:posOffset>1100455</wp:posOffset>
                      </wp:positionV>
                      <wp:extent cx="1066800" cy="735965"/>
                      <wp:effectExtent l="9525" t="52705" r="47625" b="11430"/>
                      <wp:wrapNone/>
                      <wp:docPr id="4" name="Lin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6800" cy="7359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7"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86.65pt" to="219pt,1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">
                      <v:stroke endarrow="block"/>
                    </v:line>
                  </w:pict>
                </mc:Fallback>
              </mc:AlternateContent>
            </w:r>
            <w:r w:rsidR="00023BEC" w:rsidRPr="000F3DCF">
              <w:t xml:space="preserve">In the </w:t>
            </w:r>
            <w:r w:rsidR="00023BEC" w:rsidRPr="000F3DCF">
              <w:rPr>
                <w:b/>
              </w:rPr>
              <w:t>Project Location</w:t>
            </w:r>
            <w:r w:rsidR="00023BEC" w:rsidRPr="000F3DCF">
              <w:t xml:space="preserve"> selection box, enter the folder or directory where your project w</w:t>
            </w:r>
            <w:r w:rsidR="00BF1644" w:rsidRPr="000F3DCF">
              <w:t xml:space="preserve">ill be saved.  Use your name </w:t>
            </w:r>
            <w:r w:rsidR="00023BEC" w:rsidRPr="000F3DCF">
              <w:t xml:space="preserve">for </w:t>
            </w:r>
            <w:r w:rsidR="00023BEC" w:rsidRPr="000F3DCF">
              <w:rPr>
                <w:i/>
              </w:rPr>
              <w:t>Student_Name</w:t>
            </w:r>
            <w:r w:rsidR="00023BEC" w:rsidRPr="000F3DCF">
              <w:t xml:space="preserve"> and locate the place where you want to save all your files (i.e C:\)</w:t>
            </w:r>
          </w:p>
          <w:p w:rsidR="00023BEC" w:rsidRPr="000F3DCF" w:rsidRDefault="00023BEC" w:rsidP="00ED1B4C">
            <w:pPr>
              <w:numPr>
                <w:ilvl w:val="0"/>
                <w:numId w:val="11"/>
              </w:numPr>
              <w:tabs>
                <w:tab w:val="clear" w:pos="1440"/>
                <w:tab w:val="num" w:pos="900"/>
              </w:tabs>
              <w:ind w:left="900"/>
            </w:pPr>
            <w:r w:rsidRPr="000F3DCF">
              <w:t xml:space="preserve">Under </w:t>
            </w:r>
            <w:r w:rsidRPr="000F3DCF">
              <w:rPr>
                <w:b/>
              </w:rPr>
              <w:t>Top-Level Source Type</w:t>
            </w:r>
            <w:r w:rsidRPr="000F3DCF">
              <w:t xml:space="preserve">, select </w:t>
            </w:r>
            <w:r w:rsidR="00701EF1" w:rsidRPr="000F3DCF">
              <w:rPr>
                <w:b/>
              </w:rPr>
              <w:t>HDL</w:t>
            </w:r>
            <w:r w:rsidR="00701EF1" w:rsidRPr="000F3DCF">
              <w:t xml:space="preserve"> instead</w:t>
            </w:r>
            <w:r w:rsidRPr="000F3DCF">
              <w:t xml:space="preserve"> of schematic and click </w:t>
            </w:r>
            <w:r w:rsidRPr="000F3DCF">
              <w:rPr>
                <w:b/>
              </w:rPr>
              <w:t>Next</w:t>
            </w:r>
            <w:r w:rsidRPr="000F3DCF">
              <w:t>.</w:t>
            </w:r>
          </w:p>
          <w:p w:rsidR="00023BEC" w:rsidRPr="000F3DCF" w:rsidRDefault="00023BEC" w:rsidP="007B5F76"/>
        </w:tc>
        <w:tc>
          <w:tcPr>
            <w:tcW w:w="7365" w:type="dxa"/>
            <w:gridSpan w:val="2"/>
          </w:tcPr>
          <w:p w:rsidR="00023BEC" w:rsidRPr="000F3DCF" w:rsidRDefault="00AA0232" w:rsidP="007B5F76">
            <w:r w:rsidRPr="000F3DCF">
              <w:rPr>
                <w:noProof/>
              </w:rPr>
              <w:drawing>
                <wp:inline distT="0" distB="0" distL="0" distR="0">
                  <wp:extent cx="1177925" cy="1053465"/>
                  <wp:effectExtent l="19050" t="19050" r="22225" b="133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cstate="print"/>
                          <a:srcRect r="84639" b="81606"/>
                          <a:stretch>
                            <a:fillRect/>
                          </a:stretch>
                        </pic:blipFill>
                        <pic:spPr bwMode="auto">
                          <a:xfrm>
                            <a:off x="0" y="0"/>
                            <a:ext cx="1177925" cy="1053465"/>
                          </a:xfrm>
                          <a:prstGeom prst="rect">
                            <a:avLst/>
                          </a:prstGeom>
                          <a:noFill/>
                          <a:ln w="6350" cmpd="sng">
                            <a:solidFill>
                              <a:srgbClr val="000000"/>
                            </a:solidFill>
                            <a:miter lim="800000"/>
                            <a:headEnd/>
                            <a:tailEnd/>
                          </a:ln>
                          <a:effectLst/>
                        </pic:spPr>
                      </pic:pic>
                    </a:graphicData>
                  </a:graphic>
                </wp:inline>
              </w:drawing>
            </w:r>
          </w:p>
          <w:p w:rsidR="00023BEC" w:rsidRPr="000F3DCF" w:rsidRDefault="00023BEC" w:rsidP="007B5F76"/>
          <w:p w:rsidR="00023BEC" w:rsidRPr="000F3DCF" w:rsidRDefault="00AA0232" w:rsidP="00023BEC">
            <w:r w:rsidRPr="000F3DCF">
              <w:rPr>
                <w:noProof/>
              </w:rPr>
              <w:drawing>
                <wp:inline distT="0" distB="0" distL="0" distR="0">
                  <wp:extent cx="4118610" cy="1668145"/>
                  <wp:effectExtent l="19050" t="19050" r="15240" b="273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 cstate="print"/>
                          <a:srcRect l="20000" t="20303" r="20097" b="52057"/>
                          <a:stretch>
                            <a:fillRect/>
                          </a:stretch>
                        </pic:blipFill>
                        <pic:spPr bwMode="auto">
                          <a:xfrm>
                            <a:off x="0" y="0"/>
                            <a:ext cx="4118610" cy="1668145"/>
                          </a:xfrm>
                          <a:prstGeom prst="rect">
                            <a:avLst/>
                          </a:prstGeom>
                          <a:noFill/>
                          <a:ln w="6350" cmpd="sng">
                            <a:solidFill>
                              <a:srgbClr val="000000"/>
                            </a:solidFill>
                            <a:miter lim="800000"/>
                            <a:headEnd/>
                            <a:tailEnd/>
                          </a:ln>
                          <a:effectLst/>
                        </pic:spPr>
                      </pic:pic>
                    </a:graphicData>
                  </a:graphic>
                </wp:inline>
              </w:drawing>
            </w:r>
          </w:p>
          <w:p w:rsidR="00023BEC" w:rsidRPr="000F3DCF" w:rsidRDefault="0064709E" w:rsidP="0064709E">
            <w:pPr>
              <w:jc w:val="center"/>
            </w:pPr>
            <w:r>
              <w:rPr>
                <w:color w:val="000000"/>
              </w:rPr>
              <w:t>Figure 15</w:t>
            </w:r>
            <w:r w:rsidRPr="000F3DCF">
              <w:rPr>
                <w:color w:val="000000"/>
              </w:rPr>
              <w:t xml:space="preserve">: </w:t>
            </w:r>
            <w:r>
              <w:rPr>
                <w:color w:val="000000"/>
              </w:rPr>
              <w:t>New Project with VHDL</w:t>
            </w:r>
          </w:p>
        </w:tc>
      </w:tr>
      <w:tr w:rsidR="00C44A9F" w:rsidRPr="000F3DCF" w:rsidTr="00933F51">
        <w:trPr>
          <w:gridAfter w:val="1"/>
          <w:wAfter w:w="594" w:type="dxa"/>
        </w:trPr>
        <w:tc>
          <w:tcPr>
            <w:tcW w:w="4245" w:type="dxa"/>
            <w:gridSpan w:val="2"/>
          </w:tcPr>
          <w:p w:rsidR="00C44A9F" w:rsidRPr="000F3DCF" w:rsidRDefault="00C44A9F" w:rsidP="00752B59">
            <w:r w:rsidRPr="000F3DCF">
              <w:lastRenderedPageBreak/>
              <w:t xml:space="preserve">3. We will design our full adder for a particular device “Nexys2 FPGA”.  </w:t>
            </w:r>
          </w:p>
          <w:p w:rsidR="00C44A9F" w:rsidRPr="000F3DCF" w:rsidRDefault="00C44A9F" w:rsidP="00752B59">
            <w:pPr>
              <w:rPr>
                <w:bCs/>
                <w:color w:val="000000"/>
              </w:rPr>
            </w:pPr>
            <w:r w:rsidRPr="000F3DCF">
              <w:rPr>
                <w:b/>
                <w:bCs/>
                <w:color w:val="000000"/>
              </w:rPr>
              <w:t xml:space="preserve">Product Category: </w:t>
            </w:r>
            <w:r w:rsidRPr="000F3DCF">
              <w:rPr>
                <w:bCs/>
                <w:color w:val="000000"/>
              </w:rPr>
              <w:t>All</w:t>
            </w:r>
          </w:p>
          <w:p w:rsidR="00C44A9F" w:rsidRPr="000F3DCF" w:rsidRDefault="00C44A9F" w:rsidP="00752B59">
            <w:pPr>
              <w:rPr>
                <w:color w:val="000000"/>
              </w:rPr>
            </w:pPr>
            <w:r w:rsidRPr="000F3DCF">
              <w:rPr>
                <w:b/>
                <w:bCs/>
                <w:color w:val="000000"/>
              </w:rPr>
              <w:t xml:space="preserve">Family: </w:t>
            </w:r>
            <w:r w:rsidRPr="000F3DCF">
              <w:rPr>
                <w:color w:val="000000"/>
              </w:rPr>
              <w:t xml:space="preserve">Choose </w:t>
            </w:r>
            <w:r w:rsidRPr="000F3DCF">
              <w:rPr>
                <w:b/>
                <w:color w:val="000000"/>
              </w:rPr>
              <w:t>Spartan 3E</w:t>
            </w:r>
            <w:r w:rsidRPr="000F3DCF">
              <w:rPr>
                <w:color w:val="000000"/>
              </w:rPr>
              <w:t xml:space="preserve">, the device we will be using. </w:t>
            </w:r>
          </w:p>
          <w:p w:rsidR="00C44A9F" w:rsidRPr="000F3DCF" w:rsidRDefault="00C44A9F" w:rsidP="00752B59">
            <w:pPr>
              <w:autoSpaceDE w:val="0"/>
              <w:autoSpaceDN w:val="0"/>
              <w:adjustRightInd w:val="0"/>
              <w:rPr>
                <w:color w:val="000000"/>
              </w:rPr>
            </w:pPr>
            <w:r w:rsidRPr="000F3DCF">
              <w:rPr>
                <w:b/>
                <w:bCs/>
                <w:color w:val="000000"/>
              </w:rPr>
              <w:t>Device</w:t>
            </w:r>
            <w:r w:rsidRPr="000F3DCF">
              <w:rPr>
                <w:color w:val="000000"/>
              </w:rPr>
              <w:t xml:space="preserve">: </w:t>
            </w:r>
            <w:r w:rsidRPr="000F3DCF">
              <w:rPr>
                <w:b/>
                <w:color w:val="000000"/>
              </w:rPr>
              <w:t>XC3</w:t>
            </w:r>
            <w:r w:rsidR="00226642">
              <w:rPr>
                <w:b/>
                <w:color w:val="000000"/>
              </w:rPr>
              <w:t>S</w:t>
            </w:r>
            <w:r w:rsidRPr="000F3DCF">
              <w:rPr>
                <w:b/>
                <w:color w:val="000000"/>
              </w:rPr>
              <w:t>500E</w:t>
            </w:r>
            <w:r w:rsidRPr="000F3DCF">
              <w:rPr>
                <w:color w:val="000000"/>
              </w:rPr>
              <w:t xml:space="preserve">, the specific Spartan 3E device we use. This is actually printed (very small) on the FPGA package which you will see in the hardware lab. </w:t>
            </w:r>
          </w:p>
          <w:p w:rsidR="00C44A9F" w:rsidRPr="000F3DCF" w:rsidRDefault="00C44A9F" w:rsidP="00752B59">
            <w:pPr>
              <w:autoSpaceDE w:val="0"/>
              <w:autoSpaceDN w:val="0"/>
              <w:adjustRightInd w:val="0"/>
              <w:rPr>
                <w:color w:val="000000"/>
              </w:rPr>
            </w:pPr>
            <w:r w:rsidRPr="000F3DCF">
              <w:rPr>
                <w:b/>
                <w:bCs/>
                <w:color w:val="000000"/>
              </w:rPr>
              <w:t xml:space="preserve">Package: </w:t>
            </w:r>
            <w:r w:rsidRPr="000F3DCF">
              <w:rPr>
                <w:color w:val="000000"/>
              </w:rPr>
              <w:t xml:space="preserve">FG320, this is the package type of our device (Ball Grid Array, 320 pins) </w:t>
            </w:r>
          </w:p>
          <w:p w:rsidR="00C44A9F" w:rsidRPr="000F3DCF" w:rsidRDefault="00C44A9F" w:rsidP="00752B59">
            <w:pPr>
              <w:rPr>
                <w:color w:val="000000"/>
              </w:rPr>
            </w:pPr>
            <w:r w:rsidRPr="000F3DCF">
              <w:rPr>
                <w:b/>
                <w:bCs/>
                <w:color w:val="000000"/>
              </w:rPr>
              <w:t>Speed Grade</w:t>
            </w:r>
            <w:r w:rsidRPr="000F3DCF">
              <w:rPr>
                <w:color w:val="000000"/>
              </w:rPr>
              <w:t xml:space="preserve">: The speed grade for this device is -5. </w:t>
            </w:r>
          </w:p>
          <w:p w:rsidR="00C44A9F" w:rsidRPr="000F3DCF" w:rsidRDefault="00C44A9F" w:rsidP="00752B59">
            <w:r w:rsidRPr="000F3DCF">
              <w:rPr>
                <w:b/>
                <w:color w:val="000000"/>
              </w:rPr>
              <w:t>Preferred Language</w:t>
            </w:r>
            <w:r w:rsidRPr="000F3DCF">
              <w:rPr>
                <w:color w:val="000000"/>
              </w:rPr>
              <w:t>: VHDL</w:t>
            </w:r>
            <w:r w:rsidRPr="000F3DCF">
              <w:t xml:space="preserve"> </w:t>
            </w:r>
          </w:p>
        </w:tc>
        <w:tc>
          <w:tcPr>
            <w:tcW w:w="6771" w:type="dxa"/>
          </w:tcPr>
          <w:p w:rsidR="00C44A9F" w:rsidRDefault="00C44A9F" w:rsidP="00752B59">
            <w:pPr>
              <w:jc w:val="center"/>
            </w:pPr>
            <w:r w:rsidRPr="000F3DCF">
              <w:rPr>
                <w:noProof/>
              </w:rPr>
              <w:drawing>
                <wp:inline distT="0" distB="0" distL="0" distR="0">
                  <wp:extent cx="4143299" cy="3755746"/>
                  <wp:effectExtent l="19050" t="0" r="0" b="0"/>
                  <wp:docPr id="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l="33421" t="12008" r="29594" b="34436"/>
                          <a:stretch>
                            <a:fillRect/>
                          </a:stretch>
                        </pic:blipFill>
                        <pic:spPr bwMode="auto">
                          <a:xfrm>
                            <a:off x="0" y="0"/>
                            <a:ext cx="4143299" cy="3755746"/>
                          </a:xfrm>
                          <a:prstGeom prst="rect">
                            <a:avLst/>
                          </a:prstGeom>
                          <a:noFill/>
                          <a:ln w="9525">
                            <a:noFill/>
                            <a:miter lim="800000"/>
                            <a:headEnd/>
                            <a:tailEnd/>
                          </a:ln>
                        </pic:spPr>
                      </pic:pic>
                    </a:graphicData>
                  </a:graphic>
                </wp:inline>
              </w:drawing>
            </w:r>
          </w:p>
          <w:p w:rsidR="002C0D5D" w:rsidRPr="000F3DCF" w:rsidRDefault="002C0D5D" w:rsidP="00752B59">
            <w:pPr>
              <w:jc w:val="center"/>
            </w:pPr>
            <w:r>
              <w:rPr>
                <w:color w:val="000000"/>
              </w:rPr>
              <w:t>Figure 16</w:t>
            </w:r>
            <w:r w:rsidRPr="000F3DCF">
              <w:rPr>
                <w:color w:val="000000"/>
              </w:rPr>
              <w:t xml:space="preserve">: </w:t>
            </w:r>
            <w:r>
              <w:rPr>
                <w:color w:val="000000"/>
              </w:rPr>
              <w:t>New Project Properties</w:t>
            </w:r>
          </w:p>
        </w:tc>
      </w:tr>
      <w:tr w:rsidR="00752B59" w:rsidRPr="000F3DCF" w:rsidTr="00933F51">
        <w:tc>
          <w:tcPr>
            <w:tcW w:w="4245" w:type="dxa"/>
            <w:gridSpan w:val="2"/>
          </w:tcPr>
          <w:p w:rsidR="00752B59" w:rsidRPr="000F3DCF" w:rsidRDefault="00752B59" w:rsidP="00752B59">
            <w:pPr>
              <w:pStyle w:val="ListParagraph"/>
              <w:numPr>
                <w:ilvl w:val="0"/>
                <w:numId w:val="9"/>
              </w:numPr>
            </w:pPr>
            <w:r w:rsidRPr="000F3DCF">
              <w:t xml:space="preserve">Select </w:t>
            </w:r>
            <w:r w:rsidRPr="000F3DCF">
              <w:rPr>
                <w:b/>
                <w:i/>
              </w:rPr>
              <w:t>Project</w:t>
            </w:r>
            <w:r w:rsidRPr="000F3DCF">
              <w:rPr>
                <w:b/>
                <w:i/>
              </w:rPr>
              <w:sym w:font="Wingdings" w:char="F0E0"/>
            </w:r>
            <w:r w:rsidRPr="000F3DCF">
              <w:rPr>
                <w:b/>
                <w:i/>
              </w:rPr>
              <w:t>New Source</w:t>
            </w:r>
            <w:r w:rsidRPr="000F3DCF">
              <w:t xml:space="preserve"> as shown</w:t>
            </w:r>
          </w:p>
        </w:tc>
        <w:tc>
          <w:tcPr>
            <w:tcW w:w="7365" w:type="dxa"/>
            <w:gridSpan w:val="2"/>
          </w:tcPr>
          <w:p w:rsidR="00752B59" w:rsidRDefault="00752B59" w:rsidP="00ED1B4C">
            <w:pPr>
              <w:jc w:val="center"/>
              <w:rPr>
                <w:noProof/>
              </w:rPr>
            </w:pPr>
            <w:r w:rsidRPr="000F3DCF">
              <w:rPr>
                <w:noProof/>
              </w:rPr>
              <w:drawing>
                <wp:inline distT="0" distB="0" distL="0" distR="0">
                  <wp:extent cx="2057400" cy="2423492"/>
                  <wp:effectExtent l="171450" t="133350" r="361950" b="300658"/>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srcRect r="67450" b="48750"/>
                          <a:stretch>
                            <a:fillRect/>
                          </a:stretch>
                        </pic:blipFill>
                        <pic:spPr bwMode="auto">
                          <a:xfrm>
                            <a:off x="0" y="0"/>
                            <a:ext cx="2057312" cy="2423388"/>
                          </a:xfrm>
                          <a:prstGeom prst="rect">
                            <a:avLst/>
                          </a:prstGeom>
                          <a:ln>
                            <a:noFill/>
                          </a:ln>
                          <a:effectLst>
                            <a:outerShdw blurRad="292100" dist="139700" dir="2700000" algn="tl" rotWithShape="0">
                              <a:srgbClr val="333333">
                                <a:alpha val="65000"/>
                              </a:srgbClr>
                            </a:outerShdw>
                          </a:effectLst>
                        </pic:spPr>
                      </pic:pic>
                    </a:graphicData>
                  </a:graphic>
                </wp:inline>
              </w:drawing>
            </w:r>
          </w:p>
          <w:p w:rsidR="002C0D5D" w:rsidRPr="000F3DCF" w:rsidRDefault="002C0D5D" w:rsidP="002C0D5D">
            <w:pPr>
              <w:jc w:val="center"/>
              <w:rPr>
                <w:noProof/>
              </w:rPr>
            </w:pPr>
            <w:r>
              <w:rPr>
                <w:color w:val="000000"/>
              </w:rPr>
              <w:t>Figure 17</w:t>
            </w:r>
            <w:r w:rsidRPr="000F3DCF">
              <w:rPr>
                <w:color w:val="000000"/>
              </w:rPr>
              <w:t xml:space="preserve">: </w:t>
            </w:r>
            <w:r>
              <w:rPr>
                <w:color w:val="000000"/>
              </w:rPr>
              <w:t>New Source as VHDL</w:t>
            </w:r>
          </w:p>
        </w:tc>
      </w:tr>
      <w:tr w:rsidR="00CC593C" w:rsidRPr="000F3DCF" w:rsidTr="00933F51">
        <w:trPr>
          <w:gridAfter w:val="1"/>
          <w:wAfter w:w="594" w:type="dxa"/>
        </w:trPr>
        <w:tc>
          <w:tcPr>
            <w:tcW w:w="3651" w:type="dxa"/>
          </w:tcPr>
          <w:p w:rsidR="00CC593C" w:rsidRPr="000F3DCF" w:rsidRDefault="00CC593C" w:rsidP="007B5F76">
            <w:r w:rsidRPr="000F3DCF">
              <w:lastRenderedPageBreak/>
              <w:t>3. Select V</w:t>
            </w:r>
            <w:r w:rsidRPr="000F3DCF">
              <w:rPr>
                <w:b/>
                <w:i/>
              </w:rPr>
              <w:t>HDL Module</w:t>
            </w:r>
            <w:r w:rsidRPr="000F3DCF">
              <w:t xml:space="preserve"> and type Full_Adder_VHDL for </w:t>
            </w:r>
            <w:r w:rsidRPr="000F3DCF">
              <w:rPr>
                <w:b/>
                <w:i/>
              </w:rPr>
              <w:t>File Name</w:t>
            </w:r>
            <w:r w:rsidRPr="000F3DCF">
              <w:t>.</w:t>
            </w:r>
          </w:p>
          <w:p w:rsidR="00CC593C" w:rsidRPr="000F3DCF" w:rsidRDefault="00CC593C" w:rsidP="007B5F76"/>
          <w:p w:rsidR="00CC593C" w:rsidRPr="000F3DCF" w:rsidRDefault="00CC593C" w:rsidP="007B5F76">
            <w:pPr>
              <w:rPr>
                <w:color w:val="000000"/>
              </w:rPr>
            </w:pPr>
            <w:r w:rsidRPr="000F3DCF">
              <w:rPr>
                <w:color w:val="000000"/>
              </w:rPr>
              <w:t>Click Next</w:t>
            </w:r>
          </w:p>
        </w:tc>
        <w:tc>
          <w:tcPr>
            <w:tcW w:w="7365" w:type="dxa"/>
            <w:gridSpan w:val="2"/>
          </w:tcPr>
          <w:p w:rsidR="00CC593C" w:rsidRPr="000F3DCF" w:rsidRDefault="00AA0232" w:rsidP="00ED1B4C">
            <w:pPr>
              <w:jc w:val="center"/>
            </w:pPr>
            <w:r w:rsidRPr="000F3DCF">
              <w:rPr>
                <w:noProof/>
              </w:rPr>
              <w:drawing>
                <wp:inline distT="0" distB="0" distL="0" distR="0">
                  <wp:extent cx="4484370" cy="2838450"/>
                  <wp:effectExtent l="19050" t="0" r="0" b="0"/>
                  <wp:docPr id="33" name="Picture 33" descr="programmin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rogramming6"/>
                          <pic:cNvPicPr>
                            <a:picLocks noChangeAspect="1" noChangeArrowheads="1"/>
                          </pic:cNvPicPr>
                        </pic:nvPicPr>
                        <pic:blipFill>
                          <a:blip r:embed="rId36" cstate="print"/>
                          <a:srcRect/>
                          <a:stretch>
                            <a:fillRect/>
                          </a:stretch>
                        </pic:blipFill>
                        <pic:spPr bwMode="auto">
                          <a:xfrm>
                            <a:off x="0" y="0"/>
                            <a:ext cx="4484370" cy="2838450"/>
                          </a:xfrm>
                          <a:prstGeom prst="rect">
                            <a:avLst/>
                          </a:prstGeom>
                          <a:noFill/>
                          <a:ln w="9525">
                            <a:noFill/>
                            <a:miter lim="800000"/>
                            <a:headEnd/>
                            <a:tailEnd/>
                          </a:ln>
                        </pic:spPr>
                      </pic:pic>
                    </a:graphicData>
                  </a:graphic>
                </wp:inline>
              </w:drawing>
            </w:r>
          </w:p>
        </w:tc>
      </w:tr>
    </w:tbl>
    <w:p w:rsidR="00AC1757" w:rsidRPr="000F3DCF" w:rsidRDefault="00960B04" w:rsidP="000827C0">
      <w:pPr>
        <w:jc w:val="center"/>
        <w:rPr>
          <w:color w:val="000000"/>
        </w:rPr>
      </w:pPr>
      <w:r>
        <w:rPr>
          <w:color w:val="000000"/>
        </w:rPr>
        <w:t>Figure 18</w:t>
      </w:r>
      <w:r w:rsidR="000827C0" w:rsidRPr="000F3DCF">
        <w:rPr>
          <w:color w:val="000000"/>
        </w:rPr>
        <w:t xml:space="preserve">: </w:t>
      </w:r>
      <w:r w:rsidR="00F37BC5" w:rsidRPr="000F3DCF">
        <w:rPr>
          <w:color w:val="000000"/>
        </w:rPr>
        <w:t>VHDL Module setup</w:t>
      </w:r>
    </w:p>
    <w:p w:rsidR="00701EF1" w:rsidRPr="000F3DCF" w:rsidRDefault="00701EF1" w:rsidP="000827C0">
      <w:pPr>
        <w:jc w:val="center"/>
        <w:rPr>
          <w:color w:val="000000"/>
        </w:rPr>
      </w:pPr>
    </w:p>
    <w:p w:rsidR="00701EF1" w:rsidRPr="000F3DCF" w:rsidRDefault="00701EF1" w:rsidP="000827C0">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8"/>
        <w:gridCol w:w="6521"/>
      </w:tblGrid>
      <w:tr w:rsidR="00CC593C" w:rsidRPr="000F3DCF" w:rsidTr="00933F51">
        <w:trPr>
          <w:trHeight w:val="3770"/>
        </w:trPr>
        <w:tc>
          <w:tcPr>
            <w:tcW w:w="3618" w:type="dxa"/>
          </w:tcPr>
          <w:p w:rsidR="00CC593C" w:rsidRPr="000F3DCF" w:rsidRDefault="00BA3519" w:rsidP="00023BEC">
            <w:r w:rsidRPr="000F3DCF">
              <w:t>4. Fill in the inputs (in) and Outputs (out) as shown. Click Next and Finish</w:t>
            </w:r>
          </w:p>
        </w:tc>
        <w:tc>
          <w:tcPr>
            <w:tcW w:w="6521" w:type="dxa"/>
          </w:tcPr>
          <w:p w:rsidR="00A93389" w:rsidRPr="000F3DCF" w:rsidRDefault="00AA0232" w:rsidP="00023BEC">
            <w:r w:rsidRPr="000F3DCF">
              <w:rPr>
                <w:noProof/>
              </w:rPr>
              <w:drawing>
                <wp:inline distT="0" distB="0" distL="0" distR="0">
                  <wp:extent cx="4118610" cy="2516505"/>
                  <wp:effectExtent l="19050" t="0" r="0" b="0"/>
                  <wp:docPr id="34" name="Picture 34" descr="programmin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rogramming7"/>
                          <pic:cNvPicPr>
                            <a:picLocks noChangeAspect="1" noChangeArrowheads="1"/>
                          </pic:cNvPicPr>
                        </pic:nvPicPr>
                        <pic:blipFill>
                          <a:blip r:embed="rId37" cstate="print"/>
                          <a:srcRect r="14615" b="7318"/>
                          <a:stretch>
                            <a:fillRect/>
                          </a:stretch>
                        </pic:blipFill>
                        <pic:spPr bwMode="auto">
                          <a:xfrm>
                            <a:off x="0" y="0"/>
                            <a:ext cx="4118610" cy="2516505"/>
                          </a:xfrm>
                          <a:prstGeom prst="rect">
                            <a:avLst/>
                          </a:prstGeom>
                          <a:noFill/>
                          <a:ln w="9525">
                            <a:noFill/>
                            <a:miter lim="800000"/>
                            <a:headEnd/>
                            <a:tailEnd/>
                          </a:ln>
                        </pic:spPr>
                      </pic:pic>
                    </a:graphicData>
                  </a:graphic>
                </wp:inline>
              </w:drawing>
            </w:r>
          </w:p>
        </w:tc>
      </w:tr>
    </w:tbl>
    <w:p w:rsidR="003F6E77" w:rsidRPr="000F3DCF" w:rsidRDefault="00960B04" w:rsidP="003F6E77">
      <w:pPr>
        <w:jc w:val="center"/>
        <w:rPr>
          <w:color w:val="000000"/>
        </w:rPr>
      </w:pPr>
      <w:r>
        <w:rPr>
          <w:color w:val="000000"/>
        </w:rPr>
        <w:t>Figure 19</w:t>
      </w:r>
      <w:r w:rsidR="003F6E77" w:rsidRPr="000F3DCF">
        <w:rPr>
          <w:color w:val="000000"/>
        </w:rPr>
        <w:t>: Full Adder Input</w:t>
      </w:r>
      <w:r>
        <w:rPr>
          <w:color w:val="000000"/>
        </w:rPr>
        <w:t xml:space="preserve"> </w:t>
      </w:r>
      <w:r w:rsidR="003F6E77" w:rsidRPr="000F3DCF">
        <w:rPr>
          <w:color w:val="000000"/>
        </w:rPr>
        <w:t>/</w:t>
      </w:r>
      <w:r>
        <w:rPr>
          <w:color w:val="000000"/>
        </w:rPr>
        <w:t xml:space="preserve"> </w:t>
      </w:r>
      <w:r w:rsidR="003F6E77" w:rsidRPr="000F3DCF">
        <w:rPr>
          <w:color w:val="000000"/>
        </w:rPr>
        <w:t>Output set up</w:t>
      </w:r>
    </w:p>
    <w:p w:rsidR="003F6E77" w:rsidRPr="000F3DCF" w:rsidRDefault="003F6E77" w:rsidP="003F6E77">
      <w:pPr>
        <w:jc w:val="center"/>
        <w:rPr>
          <w:color w:val="000000"/>
        </w:rPr>
      </w:pPr>
    </w:p>
    <w:p w:rsidR="00960B04" w:rsidRDefault="00A93389" w:rsidP="00023BEC">
      <w:r w:rsidRPr="000F3DCF">
        <w:t xml:space="preserve">Click </w:t>
      </w:r>
      <w:r w:rsidR="003F6E77" w:rsidRPr="000F3DCF">
        <w:t>several next and finish until</w:t>
      </w:r>
      <w:r w:rsidR="004E690A" w:rsidRPr="000F3DCF">
        <w:t>, you</w:t>
      </w:r>
      <w:r w:rsidRPr="000F3DCF">
        <w:t xml:space="preserve"> get the following screen:</w:t>
      </w:r>
    </w:p>
    <w:p w:rsidR="00960B04" w:rsidRDefault="00960B04" w:rsidP="00960B04">
      <w:r>
        <w:br w:type="page"/>
      </w:r>
    </w:p>
    <w:p w:rsidR="00960B04" w:rsidRDefault="00674151" w:rsidP="00960B04">
      <w:r>
        <w:rPr>
          <w:noProof/>
        </w:rPr>
        <w:lastRenderedPageBreak/>
        <mc:AlternateContent>
          <mc:Choice Requires="wps">
            <w:drawing>
              <wp:anchor distT="0" distB="0" distL="114300" distR="114300" simplePos="0" relativeHeight="251697152" behindDoc="0" locked="0" layoutInCell="1" allowOverlap="1">
                <wp:simplePos x="0" y="0"/>
                <wp:positionH relativeFrom="column">
                  <wp:posOffset>1003935</wp:posOffset>
                </wp:positionH>
                <wp:positionV relativeFrom="paragraph">
                  <wp:posOffset>-220980</wp:posOffset>
                </wp:positionV>
                <wp:extent cx="4641215" cy="3573780"/>
                <wp:effectExtent l="3810" t="0" r="3175" b="0"/>
                <wp:wrapNone/>
                <wp:docPr id="2"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1215" cy="3573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206F" w:rsidRDefault="0087206F" w:rsidP="00960B04">
                            <w:pPr>
                              <w:jc w:val="center"/>
                            </w:pPr>
                            <w:r w:rsidRPr="00960B04">
                              <w:rPr>
                                <w:noProof/>
                              </w:rPr>
                              <w:drawing>
                                <wp:inline distT="0" distB="0" distL="0" distR="0">
                                  <wp:extent cx="4784870" cy="3581400"/>
                                  <wp:effectExtent l="19050" t="19050" r="15730" b="19050"/>
                                  <wp:docPr id="51" name="Picture 35" descr="vhd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vhdl"/>
                                          <pic:cNvPicPr>
                                            <a:picLocks noChangeAspect="1" noChangeArrowheads="1"/>
                                          </pic:cNvPicPr>
                                        </pic:nvPicPr>
                                        <pic:blipFill>
                                          <a:blip r:embed="rId38" cstate="print"/>
                                          <a:srcRect/>
                                          <a:stretch>
                                            <a:fillRect/>
                                          </a:stretch>
                                        </pic:blipFill>
                                        <pic:spPr bwMode="auto">
                                          <a:xfrm>
                                            <a:off x="0" y="0"/>
                                            <a:ext cx="4784870" cy="3581400"/>
                                          </a:xfrm>
                                          <a:prstGeom prst="rect">
                                            <a:avLst/>
                                          </a:prstGeom>
                                          <a:noFill/>
                                          <a:ln w="6350" cmpd="sng">
                                            <a:solidFill>
                                              <a:srgbClr val="000000"/>
                                            </a:solidFill>
                                            <a:miter lim="800000"/>
                                            <a:headEnd/>
                                            <a:tailEnd/>
                                          </a:ln>
                                          <a:effectLst/>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9" o:spid="_x0000_s1047" type="#_x0000_t202" style="position:absolute;margin-left:79.05pt;margin-top:-17.4pt;width:365.45pt;height:281.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" stroked="f">
                <v:textbox>
                  <w:txbxContent>
                    <w:p w:rsidR="0087206F" w:rsidRDefault="0087206F" w:rsidP="00960B04">
                      <w:pPr>
                        <w:jc w:val="center"/>
                      </w:pPr>
                      <w:r w:rsidRPr="00960B04">
                        <w:rPr>
                          <w:noProof/>
                        </w:rPr>
                        <w:drawing>
                          <wp:inline distT="0" distB="0" distL="0" distR="0">
                            <wp:extent cx="4784870" cy="3581400"/>
                            <wp:effectExtent l="19050" t="19050" r="15730" b="19050"/>
                            <wp:docPr id="51" name="Picture 35" descr="vhd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vhdl"/>
                                    <pic:cNvPicPr>
                                      <a:picLocks noChangeAspect="1" noChangeArrowheads="1"/>
                                    </pic:cNvPicPr>
                                  </pic:nvPicPr>
                                  <pic:blipFill>
                                    <a:blip r:embed="rId39" cstate="print"/>
                                    <a:srcRect/>
                                    <a:stretch>
                                      <a:fillRect/>
                                    </a:stretch>
                                  </pic:blipFill>
                                  <pic:spPr bwMode="auto">
                                    <a:xfrm>
                                      <a:off x="0" y="0"/>
                                      <a:ext cx="4784870" cy="3581400"/>
                                    </a:xfrm>
                                    <a:prstGeom prst="rect">
                                      <a:avLst/>
                                    </a:prstGeom>
                                    <a:noFill/>
                                    <a:ln w="6350" cmpd="sng">
                                      <a:solidFill>
                                        <a:srgbClr val="000000"/>
                                      </a:solidFill>
                                      <a:miter lim="800000"/>
                                      <a:headEnd/>
                                      <a:tailEnd/>
                                    </a:ln>
                                    <a:effectLst/>
                                  </pic:spPr>
                                </pic:pic>
                              </a:graphicData>
                            </a:graphic>
                          </wp:inline>
                        </w:drawing>
                      </w:r>
                    </w:p>
                  </w:txbxContent>
                </v:textbox>
              </v:shape>
            </w:pict>
          </mc:Fallback>
        </mc:AlternateContent>
      </w:r>
    </w:p>
    <w:p w:rsidR="00960B04" w:rsidRDefault="00960B04" w:rsidP="00960B04"/>
    <w:p w:rsidR="00960B04" w:rsidRDefault="00960B04" w:rsidP="00960B04"/>
    <w:p w:rsidR="00960B04" w:rsidRDefault="00960B04" w:rsidP="00960B04"/>
    <w:p w:rsidR="00960B04" w:rsidRDefault="00960B04" w:rsidP="00960B04"/>
    <w:p w:rsidR="00960B04" w:rsidRDefault="00960B04" w:rsidP="00960B04"/>
    <w:p w:rsidR="00960B04" w:rsidRDefault="00960B04" w:rsidP="00960B04"/>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rPr>
          <w:color w:val="000000"/>
        </w:rPr>
      </w:pPr>
    </w:p>
    <w:p w:rsidR="00960B04" w:rsidRDefault="00960B04" w:rsidP="00960B04">
      <w:pPr>
        <w:jc w:val="center"/>
        <w:rPr>
          <w:color w:val="000000"/>
        </w:rPr>
      </w:pPr>
      <w:r>
        <w:rPr>
          <w:color w:val="000000"/>
        </w:rPr>
        <w:t>Figure 20</w:t>
      </w:r>
      <w:r w:rsidRPr="000F3DCF">
        <w:rPr>
          <w:color w:val="000000"/>
        </w:rPr>
        <w:t xml:space="preserve">: </w:t>
      </w:r>
      <w:r>
        <w:rPr>
          <w:color w:val="000000"/>
        </w:rPr>
        <w:t>VHDL Layout of input and output</w:t>
      </w:r>
    </w:p>
    <w:p w:rsidR="00960B04" w:rsidRPr="00960B04" w:rsidRDefault="00960B04" w:rsidP="00960B04">
      <w:pPr>
        <w:jc w:val="center"/>
      </w:pPr>
    </w:p>
    <w:tbl>
      <w:tblPr>
        <w:tblStyle w:val="TableGrid"/>
        <w:tblW w:w="0" w:type="auto"/>
        <w:tblLook w:val="04A0" w:firstRow="1" w:lastRow="0" w:firstColumn="1" w:lastColumn="0" w:noHBand="0" w:noVBand="1"/>
      </w:tblPr>
      <w:tblGrid>
        <w:gridCol w:w="3817"/>
        <w:gridCol w:w="7199"/>
      </w:tblGrid>
      <w:tr w:rsidR="00960B04" w:rsidTr="00960B04">
        <w:tc>
          <w:tcPr>
            <w:tcW w:w="5508" w:type="dxa"/>
          </w:tcPr>
          <w:p w:rsidR="00960B04" w:rsidRPr="000F3DCF" w:rsidRDefault="00960B04" w:rsidP="00960B04">
            <w:r w:rsidRPr="000F3DCF">
              <w:t xml:space="preserve">. Between </w:t>
            </w:r>
            <w:r w:rsidRPr="000F3DCF">
              <w:rPr>
                <w:b/>
                <w:i/>
              </w:rPr>
              <w:t>begin</w:t>
            </w:r>
            <w:r w:rsidRPr="000F3DCF">
              <w:t xml:space="preserve"> and </w:t>
            </w:r>
            <w:r w:rsidRPr="000F3DCF">
              <w:rPr>
                <w:b/>
                <w:i/>
              </w:rPr>
              <w:t>end</w:t>
            </w:r>
            <w:r w:rsidRPr="000F3DCF">
              <w:t xml:space="preserve"> </w:t>
            </w:r>
            <w:r w:rsidRPr="000F3DCF">
              <w:rPr>
                <w:b/>
                <w:i/>
              </w:rPr>
              <w:t>Behavior (line 40-43)</w:t>
            </w:r>
            <w:r w:rsidRPr="000F3DCF">
              <w:t>, we need to enter the following expression for Full Adder.</w:t>
            </w:r>
          </w:p>
          <w:p w:rsidR="00960B04" w:rsidRPr="000F3DCF" w:rsidRDefault="00960B04" w:rsidP="00960B04">
            <w:r w:rsidRPr="000F3DCF">
              <w:t>Based on our previous schematic design, the logic expression for the output Sum and Cout are:</w:t>
            </w:r>
          </w:p>
          <w:p w:rsidR="00960B04" w:rsidRPr="000F3DCF" w:rsidRDefault="00960B04" w:rsidP="00960B04">
            <w:pPr>
              <w:ind w:left="360"/>
            </w:pPr>
          </w:p>
          <w:p w:rsidR="00960B04" w:rsidRDefault="00960B04" w:rsidP="00960B04">
            <w:pPr>
              <w:jc w:val="center"/>
            </w:pPr>
            <w:r w:rsidRPr="000F3DCF">
              <w:rPr>
                <w:position w:val="-28"/>
              </w:rPr>
              <w:object w:dxaOrig="2460" w:dyaOrig="680">
                <v:shape id="_x0000_i1025" type="#_x0000_t75" style="width:204.55pt;height:56.4pt" o:ole="">
                  <v:imagedata r:id="rId40" o:title=""/>
                </v:shape>
                <o:OLEObject Type="Embed" ProgID="Equation.DSMT4" ShapeID="_x0000_i1025" DrawAspect="Content" ObjectID="_1398605819" r:id="rId41"/>
              </w:object>
            </w:r>
          </w:p>
        </w:tc>
        <w:tc>
          <w:tcPr>
            <w:tcW w:w="5508" w:type="dxa"/>
          </w:tcPr>
          <w:p w:rsidR="00960B04" w:rsidRDefault="00960B04" w:rsidP="00A93389">
            <w:pPr>
              <w:jc w:val="center"/>
            </w:pPr>
            <w:r w:rsidRPr="00960B04">
              <w:rPr>
                <w:noProof/>
              </w:rPr>
              <w:drawing>
                <wp:inline distT="0" distB="0" distL="0" distR="0">
                  <wp:extent cx="5018405" cy="2011680"/>
                  <wp:effectExtent l="19050" t="0" r="0" b="0"/>
                  <wp:docPr id="52" name="Picture 37" descr="vhd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vhdl2"/>
                          <pic:cNvPicPr>
                            <a:picLocks noChangeAspect="1" noChangeArrowheads="1"/>
                          </pic:cNvPicPr>
                        </pic:nvPicPr>
                        <pic:blipFill>
                          <a:blip r:embed="rId42" cstate="print"/>
                          <a:srcRect b="30417"/>
                          <a:stretch>
                            <a:fillRect/>
                          </a:stretch>
                        </pic:blipFill>
                        <pic:spPr bwMode="auto">
                          <a:xfrm>
                            <a:off x="0" y="0"/>
                            <a:ext cx="5018405" cy="2011680"/>
                          </a:xfrm>
                          <a:prstGeom prst="rect">
                            <a:avLst/>
                          </a:prstGeom>
                          <a:noFill/>
                          <a:ln w="9525">
                            <a:noFill/>
                            <a:miter lim="800000"/>
                            <a:headEnd/>
                            <a:tailEnd/>
                          </a:ln>
                        </pic:spPr>
                      </pic:pic>
                    </a:graphicData>
                  </a:graphic>
                </wp:inline>
              </w:drawing>
            </w:r>
          </w:p>
        </w:tc>
      </w:tr>
    </w:tbl>
    <w:p w:rsidR="00960B04" w:rsidRPr="000F3DCF" w:rsidRDefault="00960B04" w:rsidP="00960B04">
      <w:pPr>
        <w:jc w:val="center"/>
      </w:pPr>
      <w:r>
        <w:rPr>
          <w:color w:val="000000"/>
        </w:rPr>
        <w:t>Figure 21</w:t>
      </w:r>
      <w:r w:rsidRPr="000F3DCF">
        <w:rPr>
          <w:color w:val="000000"/>
        </w:rPr>
        <w:t>: Complete Full Adder VHDL</w:t>
      </w:r>
    </w:p>
    <w:p w:rsidR="00960B04" w:rsidRPr="000F3DCF" w:rsidRDefault="00960B04" w:rsidP="00960B04"/>
    <w:p w:rsidR="0084035B" w:rsidRPr="000F3DCF" w:rsidRDefault="00591B75" w:rsidP="00AE3C3E">
      <w:r w:rsidRPr="000F3DCF">
        <w:t>Follow the same steps as before from part 1 to include UCF file as part of your project.  Synthesize</w:t>
      </w:r>
      <w:r w:rsidR="00AE3C3E" w:rsidRPr="000F3DCF">
        <w:t>, and generate the programming to file.</w:t>
      </w:r>
    </w:p>
    <w:p w:rsidR="00AE3C3E" w:rsidRPr="000F3DCF" w:rsidRDefault="00AE3C3E" w:rsidP="00AE3C3E"/>
    <w:p w:rsidR="00502F3F" w:rsidRPr="000F3DCF" w:rsidRDefault="00960B04" w:rsidP="00105226">
      <w:pPr>
        <w:rPr>
          <w:b/>
          <w:i/>
        </w:rPr>
      </w:pPr>
      <w:r>
        <w:rPr>
          <w:b/>
          <w:i/>
        </w:rPr>
        <w:t>D</w:t>
      </w:r>
      <w:r w:rsidR="00681325" w:rsidRPr="000F3DCF">
        <w:rPr>
          <w:b/>
          <w:i/>
        </w:rPr>
        <w:t>emo your wor</w:t>
      </w:r>
      <w:r w:rsidR="00110833">
        <w:rPr>
          <w:b/>
          <w:i/>
        </w:rPr>
        <w:t>king hardware to your teammates</w:t>
      </w:r>
      <w:r w:rsidR="00681325" w:rsidRPr="000F3DCF">
        <w:rPr>
          <w:b/>
          <w:i/>
        </w:rPr>
        <w:t>.</w:t>
      </w:r>
    </w:p>
    <w:p w:rsidR="00C13D7B" w:rsidRPr="000F3DCF" w:rsidRDefault="00C13D7B" w:rsidP="00105226"/>
    <w:p w:rsidR="00B57A3E" w:rsidRPr="000F3DCF" w:rsidRDefault="00B57A3E">
      <w:pPr>
        <w:rPr>
          <w:b/>
        </w:rPr>
      </w:pPr>
      <w:r w:rsidRPr="000F3DCF">
        <w:rPr>
          <w:b/>
        </w:rPr>
        <w:br w:type="page"/>
      </w:r>
    </w:p>
    <w:p w:rsidR="00777B53" w:rsidRPr="000F3DCF" w:rsidRDefault="0064709E" w:rsidP="00777B53">
      <w:pPr>
        <w:rPr>
          <w:b/>
        </w:rPr>
      </w:pPr>
      <w:r>
        <w:rPr>
          <w:b/>
        </w:rPr>
        <w:lastRenderedPageBreak/>
        <w:t>TASK 4</w:t>
      </w:r>
      <w:r w:rsidR="00777B53" w:rsidRPr="000F3DCF">
        <w:rPr>
          <w:b/>
        </w:rPr>
        <w:t>:</w:t>
      </w:r>
      <w:r w:rsidR="00734AD0" w:rsidRPr="000F3DCF">
        <w:rPr>
          <w:b/>
        </w:rPr>
        <w:t xml:space="preserve"> Test you</w:t>
      </w:r>
      <w:r w:rsidR="00591B75" w:rsidRPr="000F3DCF">
        <w:rPr>
          <w:b/>
        </w:rPr>
        <w:t>r</w:t>
      </w:r>
      <w:r w:rsidR="00734AD0" w:rsidRPr="000F3DCF">
        <w:rPr>
          <w:b/>
        </w:rPr>
        <w:t xml:space="preserve"> Knowledge</w:t>
      </w:r>
    </w:p>
    <w:p w:rsidR="004E6699" w:rsidRPr="000F3DCF" w:rsidRDefault="004E6699" w:rsidP="00777B53">
      <w:pPr>
        <w:rPr>
          <w:b/>
        </w:rPr>
      </w:pPr>
    </w:p>
    <w:p w:rsidR="00777B53" w:rsidRPr="000F3DCF" w:rsidRDefault="00777B53" w:rsidP="00777B53">
      <w:pPr>
        <w:rPr>
          <w:i/>
        </w:rPr>
      </w:pPr>
      <w:r w:rsidRPr="000F3DCF">
        <w:rPr>
          <w:i/>
        </w:rPr>
        <w:t xml:space="preserve">Implement </w:t>
      </w:r>
      <w:r w:rsidR="00734AD0" w:rsidRPr="000F3DCF">
        <w:rPr>
          <w:i/>
        </w:rPr>
        <w:t>the following 4-</w:t>
      </w:r>
      <w:r w:rsidR="00AE4E80">
        <w:rPr>
          <w:i/>
        </w:rPr>
        <w:t>bit</w:t>
      </w:r>
      <w:r w:rsidR="00734AD0" w:rsidRPr="000F3DCF">
        <w:rPr>
          <w:i/>
        </w:rPr>
        <w:t xml:space="preserve"> adder/subtractor schematic </w:t>
      </w:r>
      <w:r w:rsidRPr="000F3DCF">
        <w:rPr>
          <w:i/>
        </w:rPr>
        <w:t xml:space="preserve">using Xilinx ISE tools for </w:t>
      </w:r>
      <w:r w:rsidR="00B9161F" w:rsidRPr="000F3DCF">
        <w:rPr>
          <w:i/>
        </w:rPr>
        <w:t>Nexys2</w:t>
      </w:r>
      <w:r w:rsidRPr="000F3DCF">
        <w:rPr>
          <w:i/>
        </w:rPr>
        <w:t xml:space="preserve"> FPGA board.</w:t>
      </w:r>
      <w:r w:rsidR="004E6699" w:rsidRPr="000F3DCF">
        <w:rPr>
          <w:i/>
        </w:rPr>
        <w:t xml:space="preserve">  Also, implement the circuit with VHDL.</w:t>
      </w:r>
    </w:p>
    <w:p w:rsidR="00777B53" w:rsidRPr="000F3DCF" w:rsidRDefault="00777B53" w:rsidP="00105226">
      <w:pPr>
        <w:rPr>
          <w:b/>
        </w:rPr>
      </w:pPr>
    </w:p>
    <w:p w:rsidR="00694AF8" w:rsidRPr="000F3DCF" w:rsidRDefault="00734AD0" w:rsidP="00734AD0">
      <w:pPr>
        <w:numPr>
          <w:ilvl w:val="6"/>
          <w:numId w:val="9"/>
        </w:numPr>
        <w:tabs>
          <w:tab w:val="clear" w:pos="2520"/>
          <w:tab w:val="num" w:pos="360"/>
        </w:tabs>
        <w:ind w:hanging="2520"/>
      </w:pPr>
      <w:r w:rsidRPr="000F3DCF">
        <w:t>Create below schematic</w:t>
      </w:r>
      <w:r w:rsidR="00AC2B6C" w:rsidRPr="000F3DCF">
        <w:t xml:space="preserve"> by choosing </w:t>
      </w:r>
      <w:r w:rsidR="00AC2B6C" w:rsidRPr="000F3DCF">
        <w:rPr>
          <w:b/>
          <w:i/>
        </w:rPr>
        <w:t>ADD4</w:t>
      </w:r>
      <w:r w:rsidR="00AC2B6C" w:rsidRPr="000F3DCF">
        <w:t xml:space="preserve"> symbol from Xilinx</w:t>
      </w:r>
      <w:r w:rsidR="00694AF8" w:rsidRPr="000F3DCF">
        <w:t xml:space="preserve"> library of devices</w:t>
      </w:r>
    </w:p>
    <w:p w:rsidR="00E51342" w:rsidRPr="000F3DCF" w:rsidRDefault="00E51342" w:rsidP="00E51342"/>
    <w:p w:rsidR="000F5539" w:rsidRPr="000F3DCF" w:rsidRDefault="00AA0232" w:rsidP="000F5539">
      <w:r w:rsidRPr="000F3DCF">
        <w:rPr>
          <w:noProof/>
        </w:rPr>
        <w:drawing>
          <wp:inline distT="0" distB="0" distL="0" distR="0">
            <wp:extent cx="5989320" cy="4624638"/>
            <wp:effectExtent l="19050" t="19050" r="0" b="508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3" cstate="print"/>
                    <a:srcRect/>
                    <a:stretch>
                      <a:fillRect/>
                    </a:stretch>
                  </pic:blipFill>
                  <pic:spPr bwMode="auto">
                    <a:xfrm>
                      <a:off x="0" y="0"/>
                      <a:ext cx="5999230" cy="4632290"/>
                    </a:xfrm>
                    <a:prstGeom prst="rect">
                      <a:avLst/>
                    </a:prstGeom>
                    <a:noFill/>
                    <a:ln w="9525">
                      <a:solidFill>
                        <a:srgbClr val="000000"/>
                      </a:solidFill>
                      <a:miter lim="800000"/>
                      <a:headEnd/>
                      <a:tailEnd/>
                    </a:ln>
                  </pic:spPr>
                </pic:pic>
              </a:graphicData>
            </a:graphic>
          </wp:inline>
        </w:drawing>
      </w:r>
    </w:p>
    <w:p w:rsidR="0032247A" w:rsidRPr="000F3DCF" w:rsidRDefault="00F935AB" w:rsidP="0032247A">
      <w:pPr>
        <w:jc w:val="center"/>
        <w:rPr>
          <w:color w:val="000000"/>
        </w:rPr>
      </w:pPr>
      <w:r w:rsidRPr="000F3DCF">
        <w:rPr>
          <w:color w:val="000000"/>
        </w:rPr>
        <w:t>Fi</w:t>
      </w:r>
      <w:r w:rsidR="00933F51">
        <w:rPr>
          <w:color w:val="000000"/>
        </w:rPr>
        <w:t>gure 22</w:t>
      </w:r>
      <w:r w:rsidR="0032247A" w:rsidRPr="000F3DCF">
        <w:rPr>
          <w:color w:val="000000"/>
        </w:rPr>
        <w:t>: Add</w:t>
      </w:r>
      <w:r w:rsidR="00E51342" w:rsidRPr="000F3DCF">
        <w:rPr>
          <w:color w:val="000000"/>
        </w:rPr>
        <w:t>e</w:t>
      </w:r>
      <w:r w:rsidR="0032247A" w:rsidRPr="000F3DCF">
        <w:rPr>
          <w:color w:val="000000"/>
        </w:rPr>
        <w:t>r/Subtractor Schematic</w:t>
      </w:r>
    </w:p>
    <w:p w:rsidR="0032247A" w:rsidRPr="000F3DCF" w:rsidRDefault="0032247A" w:rsidP="0032247A"/>
    <w:p w:rsidR="00694AF8" w:rsidRPr="000F3DCF" w:rsidRDefault="00694AF8" w:rsidP="00734AD0">
      <w:pPr>
        <w:numPr>
          <w:ilvl w:val="6"/>
          <w:numId w:val="9"/>
        </w:numPr>
        <w:tabs>
          <w:tab w:val="clear" w:pos="2520"/>
          <w:tab w:val="num" w:pos="360"/>
        </w:tabs>
        <w:ind w:hanging="2520"/>
      </w:pPr>
      <w:r w:rsidRPr="000F3DCF">
        <w:t>Add inputs and output ports</w:t>
      </w:r>
    </w:p>
    <w:p w:rsidR="000F5539" w:rsidRPr="000F3DCF" w:rsidRDefault="000F5539" w:rsidP="000F5539"/>
    <w:p w:rsidR="000F5539" w:rsidRPr="000F3DCF" w:rsidRDefault="00694AF8" w:rsidP="000F5539">
      <w:pPr>
        <w:numPr>
          <w:ilvl w:val="6"/>
          <w:numId w:val="9"/>
        </w:numPr>
        <w:tabs>
          <w:tab w:val="clear" w:pos="2520"/>
          <w:tab w:val="num" w:pos="360"/>
        </w:tabs>
        <w:ind w:left="360"/>
      </w:pPr>
      <w:r w:rsidRPr="000F3DCF">
        <w:t xml:space="preserve">Simulate your design.  </w:t>
      </w:r>
    </w:p>
    <w:p w:rsidR="000F5539" w:rsidRPr="000F3DCF" w:rsidRDefault="000F5539" w:rsidP="000F5539"/>
    <w:p w:rsidR="000F678C" w:rsidRPr="000F3DCF" w:rsidRDefault="00A5235E" w:rsidP="000F678C">
      <w:pPr>
        <w:numPr>
          <w:ilvl w:val="6"/>
          <w:numId w:val="9"/>
        </w:numPr>
        <w:tabs>
          <w:tab w:val="clear" w:pos="2520"/>
          <w:tab w:val="num" w:pos="360"/>
        </w:tabs>
        <w:ind w:left="360"/>
      </w:pPr>
      <w:r w:rsidRPr="000F3DCF">
        <w:t xml:space="preserve">Based on your knowledge of tasks I and II, </w:t>
      </w:r>
      <w:r w:rsidR="000F678C" w:rsidRPr="000F3DCF">
        <w:t xml:space="preserve">develop a User Constraint File </w:t>
      </w:r>
      <w:r w:rsidR="000F678C" w:rsidRPr="000F3DCF">
        <w:rPr>
          <w:b/>
        </w:rPr>
        <w:t>“ucf”</w:t>
      </w:r>
      <w:r w:rsidR="000F678C" w:rsidRPr="000F3DCF">
        <w:t xml:space="preserve"> that map</w:t>
      </w:r>
      <w:r w:rsidR="00E01D37" w:rsidRPr="000F3DCF">
        <w:t>s</w:t>
      </w:r>
      <w:r w:rsidR="000F678C" w:rsidRPr="000F3DCF">
        <w:t xml:space="preserve"> the input (A3..0, B3..0 and ADD/SUB) and output signals (S3..0, Cout and OFL) to the </w:t>
      </w:r>
      <w:r w:rsidR="00B9161F" w:rsidRPr="000F3DCF">
        <w:t>Nexys2</w:t>
      </w:r>
      <w:r w:rsidR="000F678C" w:rsidRPr="000F3DCF">
        <w:t xml:space="preserve"> FPGA</w:t>
      </w:r>
      <w:r w:rsidR="00B81080" w:rsidRPr="000F3DCF">
        <w:t xml:space="preserve">.  </w:t>
      </w:r>
    </w:p>
    <w:p w:rsidR="00E10591" w:rsidRPr="000F3DCF" w:rsidRDefault="00B81080" w:rsidP="00904A92">
      <w:r w:rsidRPr="000F3DCF">
        <w:rPr>
          <w:b/>
          <w:i/>
        </w:rPr>
        <w:tab/>
      </w:r>
    </w:p>
    <w:p w:rsidR="00171FBF" w:rsidRPr="00171FBF" w:rsidRDefault="00171FBF" w:rsidP="00B81080">
      <w:pPr>
        <w:rPr>
          <w:b/>
          <w:i/>
          <w:color w:val="FF0000"/>
        </w:rPr>
      </w:pPr>
      <w:r w:rsidRPr="00171FBF">
        <w:rPr>
          <w:b/>
          <w:i/>
          <w:color w:val="FF0000"/>
        </w:rPr>
        <w:t xml:space="preserve">Please note you can rotate a symbol by selecting it and hit CTRL “R” for rotate. </w:t>
      </w:r>
    </w:p>
    <w:p w:rsidR="00171FBF" w:rsidRPr="00171FBF" w:rsidRDefault="00171FBF" w:rsidP="00B81080">
      <w:pPr>
        <w:rPr>
          <w:b/>
          <w:i/>
          <w:color w:val="FF0000"/>
        </w:rPr>
      </w:pPr>
      <w:r w:rsidRPr="00171FBF">
        <w:rPr>
          <w:b/>
          <w:i/>
          <w:color w:val="FF0000"/>
        </w:rPr>
        <w:t xml:space="preserve">OR </w:t>
      </w:r>
    </w:p>
    <w:p w:rsidR="00E10591" w:rsidRPr="00171FBF" w:rsidRDefault="00171FBF" w:rsidP="00B81080">
      <w:pPr>
        <w:rPr>
          <w:b/>
          <w:i/>
          <w:color w:val="FF0000"/>
        </w:rPr>
      </w:pPr>
      <w:r w:rsidRPr="00171FBF">
        <w:rPr>
          <w:b/>
          <w:i/>
          <w:color w:val="FF0000"/>
        </w:rPr>
        <w:lastRenderedPageBreak/>
        <w:t>Select the symbol, click on the right key mouse</w:t>
      </w:r>
      <w:r w:rsidRPr="00171FBF">
        <w:rPr>
          <w:b/>
          <w:i/>
          <w:color w:val="FF0000"/>
        </w:rPr>
        <w:sym w:font="Wingdings" w:char="F0E0"/>
      </w:r>
      <w:r w:rsidRPr="00171FBF">
        <w:rPr>
          <w:b/>
          <w:i/>
          <w:color w:val="FF0000"/>
        </w:rPr>
        <w:t>select symbol</w:t>
      </w:r>
      <w:r w:rsidRPr="00171FBF">
        <w:rPr>
          <w:b/>
          <w:i/>
          <w:color w:val="FF0000"/>
        </w:rPr>
        <w:sym w:font="Wingdings" w:char="F0E0"/>
      </w:r>
      <w:r w:rsidRPr="00171FBF">
        <w:rPr>
          <w:b/>
          <w:i/>
          <w:color w:val="FF0000"/>
        </w:rPr>
        <w:t>rotate.</w:t>
      </w:r>
    </w:p>
    <w:p w:rsidR="00171FBF" w:rsidRPr="00171FBF" w:rsidRDefault="00171FBF" w:rsidP="00B81080">
      <w:pPr>
        <w:rPr>
          <w:b/>
          <w:i/>
          <w:color w:val="FF0000"/>
        </w:rPr>
      </w:pPr>
    </w:p>
    <w:p w:rsidR="00E10591" w:rsidRPr="000F3DCF" w:rsidRDefault="00E10591" w:rsidP="00B81080"/>
    <w:p w:rsidR="00346ADA" w:rsidRPr="000F3DCF" w:rsidRDefault="00674151" w:rsidP="00B81080">
      <w:r>
        <w:rPr>
          <w:noProof/>
        </w:rPr>
        <mc:AlternateContent>
          <mc:Choice Requires="wps">
            <w:drawing>
              <wp:anchor distT="0" distB="0" distL="114300" distR="114300" simplePos="0" relativeHeight="251676672" behindDoc="0" locked="0" layoutInCell="1" allowOverlap="1">
                <wp:simplePos x="0" y="0"/>
                <wp:positionH relativeFrom="column">
                  <wp:posOffset>2971800</wp:posOffset>
                </wp:positionH>
                <wp:positionV relativeFrom="paragraph">
                  <wp:posOffset>102870</wp:posOffset>
                </wp:positionV>
                <wp:extent cx="1166495" cy="266700"/>
                <wp:effectExtent l="0" t="0" r="0" b="0"/>
                <wp:wrapNone/>
                <wp:docPr id="1" name="Text Box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06F" w:rsidRDefault="0087206F" w:rsidP="00C74A4A">
                            <w:pPr>
                              <w:ind w:left="1440"/>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69" o:spid="_x0000_s1048" type="#_x0000_t202" style="position:absolute;margin-left:234pt;margin-top:8.1pt;width:91.85pt;height:21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" filled="f" stroked="f">
                <v:textbox style="mso-fit-shape-to-text:t">
                  <w:txbxContent>
                    <w:p w:rsidR="0087206F" w:rsidRDefault="0087206F" w:rsidP="00C74A4A">
                      <w:pPr>
                        <w:ind w:left="1440"/>
                      </w:pPr>
                    </w:p>
                  </w:txbxContent>
                </v:textbox>
              </v:shape>
            </w:pict>
          </mc:Fallback>
        </mc:AlternateContent>
      </w:r>
    </w:p>
    <w:p w:rsidR="00B81080" w:rsidRPr="000F3DCF" w:rsidRDefault="00171FBF" w:rsidP="000F678C">
      <w:pPr>
        <w:numPr>
          <w:ilvl w:val="6"/>
          <w:numId w:val="9"/>
        </w:numPr>
        <w:tabs>
          <w:tab w:val="clear" w:pos="2520"/>
          <w:tab w:val="num" w:pos="360"/>
        </w:tabs>
        <w:ind w:left="360"/>
      </w:pPr>
      <w:r>
        <w:t>P</w:t>
      </w:r>
      <w:r w:rsidR="00B81080" w:rsidRPr="000F3DCF">
        <w:t xml:space="preserve">rogram your design in </w:t>
      </w:r>
      <w:r w:rsidR="00B9161F" w:rsidRPr="000F3DCF">
        <w:t>Nexys2</w:t>
      </w:r>
      <w:r w:rsidR="00B81080" w:rsidRPr="000F3DCF">
        <w:t xml:space="preserve"> FPGA</w:t>
      </w:r>
    </w:p>
    <w:p w:rsidR="000F5539" w:rsidRPr="000F3DCF" w:rsidRDefault="000F5539" w:rsidP="000F5539"/>
    <w:p w:rsidR="000F678C" w:rsidRPr="000F3DCF" w:rsidRDefault="000F678C" w:rsidP="000F678C">
      <w:pPr>
        <w:numPr>
          <w:ilvl w:val="6"/>
          <w:numId w:val="9"/>
        </w:numPr>
        <w:tabs>
          <w:tab w:val="clear" w:pos="2520"/>
          <w:tab w:val="num" w:pos="360"/>
        </w:tabs>
        <w:ind w:left="360"/>
      </w:pPr>
      <w:r w:rsidRPr="000F3DCF">
        <w:t>Demo your design to your instructor</w:t>
      </w:r>
      <w:r w:rsidR="00946094" w:rsidRPr="000F3DCF">
        <w:t xml:space="preserve"> and complete the following truth table:</w:t>
      </w:r>
    </w:p>
    <w:p w:rsidR="000F678C" w:rsidRPr="000F3DCF" w:rsidRDefault="000F678C" w:rsidP="00946094"/>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0"/>
        <w:gridCol w:w="1657"/>
        <w:gridCol w:w="1650"/>
        <w:gridCol w:w="1250"/>
        <w:gridCol w:w="1701"/>
        <w:gridCol w:w="880"/>
      </w:tblGrid>
      <w:tr w:rsidR="00051F9B" w:rsidRPr="000F3DCF" w:rsidTr="00051F9B">
        <w:tc>
          <w:tcPr>
            <w:tcW w:w="0" w:type="auto"/>
          </w:tcPr>
          <w:p w:rsidR="00051F9B" w:rsidRPr="000F3DCF" w:rsidRDefault="00051F9B" w:rsidP="008F2CEE">
            <w:pPr>
              <w:spacing w:before="120" w:after="100" w:afterAutospacing="1"/>
              <w:jc w:val="center"/>
              <w:rPr>
                <w:b/>
              </w:rPr>
            </w:pPr>
            <w:r w:rsidRPr="000F3DCF">
              <w:rPr>
                <w:b/>
              </w:rPr>
              <w:t>ADD/SUBTRACT</w:t>
            </w:r>
          </w:p>
        </w:tc>
        <w:tc>
          <w:tcPr>
            <w:tcW w:w="0" w:type="auto"/>
          </w:tcPr>
          <w:p w:rsidR="00051F9B" w:rsidRPr="000F3DCF" w:rsidRDefault="00051F9B" w:rsidP="008F2CEE">
            <w:pPr>
              <w:pStyle w:val="Heading3"/>
              <w:spacing w:before="120" w:after="100" w:afterAutospacing="1"/>
              <w:rPr>
                <w:rFonts w:ascii="Times New Roman" w:hAnsi="Times New Roman"/>
                <w:szCs w:val="24"/>
              </w:rPr>
            </w:pPr>
            <w:r w:rsidRPr="000F3DCF">
              <w:rPr>
                <w:rFonts w:ascii="Times New Roman" w:hAnsi="Times New Roman"/>
                <w:szCs w:val="24"/>
              </w:rPr>
              <w:t>B</w:t>
            </w:r>
            <w:r w:rsidRPr="000F3DCF">
              <w:rPr>
                <w:rFonts w:ascii="Times New Roman" w:hAnsi="Times New Roman"/>
                <w:szCs w:val="24"/>
                <w:vertAlign w:val="subscript"/>
              </w:rPr>
              <w:t>3</w:t>
            </w:r>
            <w:r w:rsidRPr="000F3DCF">
              <w:rPr>
                <w:rFonts w:ascii="Times New Roman" w:hAnsi="Times New Roman"/>
                <w:szCs w:val="24"/>
              </w:rPr>
              <w:t xml:space="preserve">  B</w:t>
            </w:r>
            <w:r w:rsidRPr="000F3DCF">
              <w:rPr>
                <w:rFonts w:ascii="Times New Roman" w:hAnsi="Times New Roman"/>
                <w:szCs w:val="24"/>
                <w:vertAlign w:val="subscript"/>
              </w:rPr>
              <w:t>2</w:t>
            </w:r>
            <w:r w:rsidRPr="000F3DCF">
              <w:rPr>
                <w:rFonts w:ascii="Times New Roman" w:hAnsi="Times New Roman"/>
                <w:szCs w:val="24"/>
              </w:rPr>
              <w:t xml:space="preserve">   B</w:t>
            </w:r>
            <w:r w:rsidRPr="000F3DCF">
              <w:rPr>
                <w:rFonts w:ascii="Times New Roman" w:hAnsi="Times New Roman"/>
                <w:szCs w:val="24"/>
                <w:vertAlign w:val="subscript"/>
              </w:rPr>
              <w:t>1</w:t>
            </w:r>
            <w:r w:rsidRPr="000F3DCF">
              <w:rPr>
                <w:rFonts w:ascii="Times New Roman" w:hAnsi="Times New Roman"/>
                <w:szCs w:val="24"/>
              </w:rPr>
              <w:t xml:space="preserve">   B</w:t>
            </w:r>
            <w:r w:rsidRPr="000F3DCF">
              <w:rPr>
                <w:rFonts w:ascii="Times New Roman" w:hAnsi="Times New Roman"/>
                <w:szCs w:val="24"/>
                <w:vertAlign w:val="subscript"/>
              </w:rPr>
              <w:t>0</w:t>
            </w:r>
          </w:p>
        </w:tc>
        <w:tc>
          <w:tcPr>
            <w:tcW w:w="0" w:type="auto"/>
          </w:tcPr>
          <w:p w:rsidR="00051F9B" w:rsidRPr="000F3DCF" w:rsidRDefault="00051F9B" w:rsidP="008F2CEE">
            <w:pPr>
              <w:spacing w:before="120" w:after="100" w:afterAutospacing="1"/>
              <w:rPr>
                <w:b/>
              </w:rPr>
            </w:pPr>
            <w:r w:rsidRPr="000F3DCF">
              <w:rPr>
                <w:b/>
              </w:rPr>
              <w:t>A</w:t>
            </w:r>
            <w:r w:rsidRPr="000F3DCF">
              <w:rPr>
                <w:b/>
                <w:vertAlign w:val="subscript"/>
              </w:rPr>
              <w:t>3</w:t>
            </w:r>
            <w:r w:rsidRPr="000F3DCF">
              <w:rPr>
                <w:b/>
              </w:rPr>
              <w:t xml:space="preserve">  A</w:t>
            </w:r>
            <w:r w:rsidRPr="000F3DCF">
              <w:rPr>
                <w:b/>
                <w:vertAlign w:val="subscript"/>
              </w:rPr>
              <w:t>2</w:t>
            </w:r>
            <w:r w:rsidRPr="000F3DCF">
              <w:rPr>
                <w:b/>
              </w:rPr>
              <w:t xml:space="preserve">   A</w:t>
            </w:r>
            <w:r w:rsidRPr="000F3DCF">
              <w:rPr>
                <w:b/>
                <w:vertAlign w:val="subscript"/>
              </w:rPr>
              <w:t>1</w:t>
            </w:r>
            <w:r w:rsidRPr="000F3DCF">
              <w:rPr>
                <w:b/>
              </w:rPr>
              <w:t xml:space="preserve">  A</w:t>
            </w:r>
            <w:r w:rsidRPr="000F3DCF">
              <w:rPr>
                <w:b/>
                <w:vertAlign w:val="subscript"/>
              </w:rPr>
              <w:t>0</w:t>
            </w:r>
          </w:p>
        </w:tc>
        <w:tc>
          <w:tcPr>
            <w:tcW w:w="0" w:type="auto"/>
          </w:tcPr>
          <w:p w:rsidR="00051F9B" w:rsidRPr="000F3DCF" w:rsidRDefault="00051F9B" w:rsidP="008F2CEE">
            <w:pPr>
              <w:spacing w:before="120" w:after="100" w:afterAutospacing="1"/>
              <w:rPr>
                <w:b/>
              </w:rPr>
            </w:pPr>
            <w:r w:rsidRPr="000F3DCF">
              <w:rPr>
                <w:b/>
              </w:rPr>
              <w:t>S</w:t>
            </w:r>
            <w:r w:rsidRPr="000F3DCF">
              <w:rPr>
                <w:b/>
                <w:vertAlign w:val="subscript"/>
              </w:rPr>
              <w:t>3</w:t>
            </w:r>
            <w:r w:rsidRPr="000F3DCF">
              <w:rPr>
                <w:b/>
              </w:rPr>
              <w:t xml:space="preserve"> S</w:t>
            </w:r>
            <w:r w:rsidRPr="000F3DCF">
              <w:rPr>
                <w:b/>
                <w:vertAlign w:val="subscript"/>
              </w:rPr>
              <w:t>2</w:t>
            </w:r>
            <w:r w:rsidRPr="000F3DCF">
              <w:rPr>
                <w:b/>
              </w:rPr>
              <w:t xml:space="preserve"> S</w:t>
            </w:r>
            <w:r w:rsidRPr="000F3DCF">
              <w:rPr>
                <w:b/>
                <w:vertAlign w:val="subscript"/>
              </w:rPr>
              <w:t>1</w:t>
            </w:r>
            <w:r w:rsidRPr="000F3DCF">
              <w:rPr>
                <w:b/>
              </w:rPr>
              <w:t xml:space="preserve"> S</w:t>
            </w:r>
            <w:r w:rsidRPr="000F3DCF">
              <w:rPr>
                <w:b/>
                <w:vertAlign w:val="subscript"/>
              </w:rPr>
              <w:t>0</w:t>
            </w:r>
          </w:p>
        </w:tc>
        <w:tc>
          <w:tcPr>
            <w:tcW w:w="1701" w:type="dxa"/>
          </w:tcPr>
          <w:p w:rsidR="00051F9B" w:rsidRPr="000F3DCF" w:rsidRDefault="00051F9B" w:rsidP="008F2CEE">
            <w:pPr>
              <w:pStyle w:val="BodyText2"/>
              <w:spacing w:before="120" w:after="100" w:afterAutospacing="1"/>
              <w:rPr>
                <w:b/>
              </w:rPr>
            </w:pPr>
            <w:r w:rsidRPr="000F3DCF">
              <w:rPr>
                <w:b/>
              </w:rPr>
              <w:t>OFL (yes/no)</w:t>
            </w:r>
          </w:p>
        </w:tc>
        <w:tc>
          <w:tcPr>
            <w:tcW w:w="880" w:type="dxa"/>
          </w:tcPr>
          <w:p w:rsidR="00051F9B" w:rsidRPr="000F3DCF" w:rsidRDefault="00051F9B" w:rsidP="008F2CEE">
            <w:pPr>
              <w:pStyle w:val="BodyText2"/>
              <w:spacing w:before="120" w:after="100" w:afterAutospacing="1"/>
              <w:rPr>
                <w:b/>
              </w:rPr>
            </w:pPr>
            <w:r w:rsidRPr="000F3DCF">
              <w:rPr>
                <w:b/>
              </w:rPr>
              <w:t xml:space="preserve">Cout </w:t>
            </w:r>
          </w:p>
        </w:tc>
      </w:tr>
      <w:tr w:rsidR="00051F9B" w:rsidRPr="000F3DCF" w:rsidTr="00051F9B">
        <w:tc>
          <w:tcPr>
            <w:tcW w:w="0" w:type="auto"/>
          </w:tcPr>
          <w:p w:rsidR="00051F9B" w:rsidRPr="000F3DCF" w:rsidRDefault="00051F9B" w:rsidP="004F4DA5">
            <w:pPr>
              <w:spacing w:before="120" w:after="120"/>
              <w:jc w:val="center"/>
            </w:pPr>
            <w:r w:rsidRPr="000F3DCF">
              <w:t>1</w:t>
            </w:r>
          </w:p>
        </w:tc>
        <w:tc>
          <w:tcPr>
            <w:tcW w:w="0" w:type="auto"/>
          </w:tcPr>
          <w:p w:rsidR="00051F9B" w:rsidRPr="000F3DCF" w:rsidRDefault="00051F9B" w:rsidP="004F4DA5">
            <w:pPr>
              <w:spacing w:before="120" w:after="120"/>
            </w:pPr>
            <w:r w:rsidRPr="000F3DCF">
              <w:t xml:space="preserve"> 0    1     0    1</w:t>
            </w:r>
          </w:p>
        </w:tc>
        <w:tc>
          <w:tcPr>
            <w:tcW w:w="0" w:type="auto"/>
          </w:tcPr>
          <w:p w:rsidR="00051F9B" w:rsidRPr="000F3DCF" w:rsidRDefault="00051F9B" w:rsidP="004F4DA5">
            <w:pPr>
              <w:spacing w:before="120" w:after="120"/>
            </w:pPr>
            <w:r w:rsidRPr="000F3DCF">
              <w:t>1    0     0     1</w:t>
            </w:r>
          </w:p>
        </w:tc>
        <w:tc>
          <w:tcPr>
            <w:tcW w:w="0" w:type="auto"/>
          </w:tcPr>
          <w:p w:rsidR="00051F9B" w:rsidRPr="000F3DCF" w:rsidRDefault="00051F9B" w:rsidP="004F4DA5">
            <w:pPr>
              <w:spacing w:before="120" w:after="120"/>
              <w:jc w:val="center"/>
            </w:pPr>
          </w:p>
        </w:tc>
        <w:tc>
          <w:tcPr>
            <w:tcW w:w="1701" w:type="dxa"/>
          </w:tcPr>
          <w:p w:rsidR="00051F9B" w:rsidRPr="000F3DCF" w:rsidRDefault="00051F9B" w:rsidP="004F4DA5">
            <w:pPr>
              <w:spacing w:before="120" w:after="120"/>
              <w:jc w:val="center"/>
            </w:pPr>
          </w:p>
        </w:tc>
        <w:tc>
          <w:tcPr>
            <w:tcW w:w="880" w:type="dxa"/>
          </w:tcPr>
          <w:p w:rsidR="00051F9B" w:rsidRPr="000F3DCF" w:rsidRDefault="00051F9B" w:rsidP="004F4DA5">
            <w:pPr>
              <w:spacing w:before="120" w:after="120"/>
              <w:jc w:val="center"/>
            </w:pPr>
          </w:p>
        </w:tc>
      </w:tr>
      <w:tr w:rsidR="00051F9B" w:rsidRPr="000F3DCF" w:rsidTr="00051F9B">
        <w:tc>
          <w:tcPr>
            <w:tcW w:w="0" w:type="auto"/>
          </w:tcPr>
          <w:p w:rsidR="00051F9B" w:rsidRPr="000F3DCF" w:rsidRDefault="00051F9B" w:rsidP="004F4DA5">
            <w:pPr>
              <w:spacing w:before="120" w:after="120"/>
              <w:jc w:val="center"/>
            </w:pPr>
            <w:r w:rsidRPr="000F3DCF">
              <w:t>0</w:t>
            </w:r>
          </w:p>
        </w:tc>
        <w:tc>
          <w:tcPr>
            <w:tcW w:w="0" w:type="auto"/>
          </w:tcPr>
          <w:p w:rsidR="00051F9B" w:rsidRPr="000F3DCF" w:rsidRDefault="00051F9B" w:rsidP="004F4DA5">
            <w:pPr>
              <w:spacing w:before="120" w:after="120"/>
            </w:pPr>
            <w:r w:rsidRPr="000F3DCF">
              <w:t xml:space="preserve"> 0    1     0    1</w:t>
            </w:r>
          </w:p>
        </w:tc>
        <w:tc>
          <w:tcPr>
            <w:tcW w:w="0" w:type="auto"/>
          </w:tcPr>
          <w:p w:rsidR="00051F9B" w:rsidRPr="000F3DCF" w:rsidRDefault="00051F9B" w:rsidP="004F4DA5">
            <w:pPr>
              <w:spacing w:before="120" w:after="120"/>
            </w:pPr>
            <w:r w:rsidRPr="000F3DCF">
              <w:t>1    0     0     1</w:t>
            </w:r>
          </w:p>
        </w:tc>
        <w:tc>
          <w:tcPr>
            <w:tcW w:w="0" w:type="auto"/>
          </w:tcPr>
          <w:p w:rsidR="00051F9B" w:rsidRPr="000F3DCF" w:rsidRDefault="00051F9B" w:rsidP="004F4DA5">
            <w:pPr>
              <w:spacing w:before="120" w:after="120"/>
              <w:jc w:val="center"/>
            </w:pPr>
          </w:p>
        </w:tc>
        <w:tc>
          <w:tcPr>
            <w:tcW w:w="1701" w:type="dxa"/>
          </w:tcPr>
          <w:p w:rsidR="00051F9B" w:rsidRPr="000F3DCF" w:rsidRDefault="00051F9B" w:rsidP="004F4DA5">
            <w:pPr>
              <w:spacing w:before="120" w:after="120"/>
              <w:jc w:val="center"/>
            </w:pPr>
          </w:p>
        </w:tc>
        <w:tc>
          <w:tcPr>
            <w:tcW w:w="880" w:type="dxa"/>
          </w:tcPr>
          <w:p w:rsidR="00051F9B" w:rsidRPr="000F3DCF" w:rsidRDefault="00051F9B" w:rsidP="004F4DA5">
            <w:pPr>
              <w:spacing w:before="120" w:after="120"/>
              <w:jc w:val="center"/>
            </w:pPr>
          </w:p>
        </w:tc>
      </w:tr>
    </w:tbl>
    <w:p w:rsidR="00946094" w:rsidRPr="000F3DCF" w:rsidRDefault="00946094" w:rsidP="00946094"/>
    <w:p w:rsidR="00A26F59" w:rsidRDefault="00A26F59">
      <w:r>
        <w:br w:type="page"/>
      </w:r>
    </w:p>
    <w:p w:rsidR="004E6699" w:rsidRDefault="006131E2" w:rsidP="006131E2">
      <w:r>
        <w:lastRenderedPageBreak/>
        <w:t>Here is one version of the VHDL</w:t>
      </w:r>
      <w:r w:rsidR="004E6699" w:rsidRPr="000F3DCF">
        <w:t xml:space="preserve"> and UCF </w:t>
      </w:r>
      <w:r>
        <w:t>files:</w:t>
      </w:r>
    </w:p>
    <w:p w:rsidR="006131E2" w:rsidRDefault="006131E2" w:rsidP="006131E2"/>
    <w:p w:rsidR="006131E2" w:rsidRPr="00A26F59" w:rsidRDefault="006131E2" w:rsidP="006131E2">
      <w:pPr>
        <w:rPr>
          <w:b/>
          <w:color w:val="FF0000"/>
          <w:u w:val="single"/>
        </w:rPr>
      </w:pPr>
      <w:r w:rsidRPr="00A26F59">
        <w:rPr>
          <w:b/>
          <w:color w:val="FF0000"/>
          <w:u w:val="single"/>
        </w:rPr>
        <w:t>VHDL:</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LIBRARY ieee;</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USE ieee.std_logic_1164.ALL;</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USE ieee.std_logic_arith.ALL;</w:t>
      </w:r>
      <w:r w:rsidR="0087206F">
        <w:rPr>
          <w:sz w:val="20"/>
          <w:szCs w:val="20"/>
        </w:rPr>
        <w:t xml:space="preserve">     --You will need to add these two libraries</w:t>
      </w:r>
    </w:p>
    <w:p w:rsidR="0087206F" w:rsidRPr="00951CBA" w:rsidRDefault="00622E98" w:rsidP="0087206F">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USE ieee.std_logic_unsigned.ALL;</w:t>
      </w:r>
      <w:r w:rsidR="0087206F">
        <w:rPr>
          <w:sz w:val="20"/>
          <w:szCs w:val="20"/>
        </w:rPr>
        <w:t xml:space="preserve">       --You will need to add these two libraries</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ENTITY addsub IS</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t>PORT</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t>(</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r>
      <w:r w:rsidRPr="00951CBA">
        <w:rPr>
          <w:sz w:val="20"/>
          <w:szCs w:val="20"/>
        </w:rPr>
        <w:tab/>
        <w:t xml:space="preserve">A: </w:t>
      </w:r>
      <w:r w:rsidRPr="00951CBA">
        <w:rPr>
          <w:sz w:val="20"/>
          <w:szCs w:val="20"/>
        </w:rPr>
        <w:tab/>
      </w:r>
      <w:r w:rsidRPr="00951CBA">
        <w:rPr>
          <w:sz w:val="20"/>
          <w:szCs w:val="20"/>
        </w:rPr>
        <w:tab/>
      </w:r>
      <w:r w:rsidR="00951CBA">
        <w:rPr>
          <w:sz w:val="20"/>
          <w:szCs w:val="20"/>
        </w:rPr>
        <w:tab/>
      </w:r>
      <w:r w:rsidRPr="00951CBA">
        <w:rPr>
          <w:sz w:val="20"/>
          <w:szCs w:val="20"/>
        </w:rPr>
        <w:t>IN std_logic_vector(3 downto 0);</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r>
      <w:r w:rsidRPr="00951CBA">
        <w:rPr>
          <w:sz w:val="20"/>
          <w:szCs w:val="20"/>
        </w:rPr>
        <w:tab/>
        <w:t xml:space="preserve">B: </w:t>
      </w:r>
      <w:r w:rsidRPr="00951CBA">
        <w:rPr>
          <w:sz w:val="20"/>
          <w:szCs w:val="20"/>
        </w:rPr>
        <w:tab/>
      </w:r>
      <w:r w:rsidRPr="00951CBA">
        <w:rPr>
          <w:sz w:val="20"/>
          <w:szCs w:val="20"/>
        </w:rPr>
        <w:tab/>
      </w:r>
      <w:r w:rsidR="00951CBA">
        <w:rPr>
          <w:sz w:val="20"/>
          <w:szCs w:val="20"/>
        </w:rPr>
        <w:tab/>
      </w:r>
      <w:r w:rsidRPr="00951CBA">
        <w:rPr>
          <w:sz w:val="20"/>
          <w:szCs w:val="20"/>
        </w:rPr>
        <w:t>IN  std_logic_vector(3 downto 0);</w:t>
      </w:r>
    </w:p>
    <w:p w:rsidR="00622E98" w:rsidRPr="00951CBA" w:rsidRDefault="00951CBA" w:rsidP="00951CBA">
      <w:pPr>
        <w:pBdr>
          <w:top w:val="single" w:sz="4" w:space="1" w:color="auto"/>
          <w:left w:val="single" w:sz="4" w:space="4" w:color="auto"/>
          <w:bottom w:val="single" w:sz="4" w:space="1" w:color="auto"/>
          <w:right w:val="single" w:sz="4" w:space="0" w:color="auto"/>
        </w:pBdr>
        <w:ind w:right="4050"/>
        <w:rPr>
          <w:sz w:val="20"/>
          <w:szCs w:val="20"/>
        </w:rPr>
      </w:pPr>
      <w:r>
        <w:rPr>
          <w:sz w:val="20"/>
          <w:szCs w:val="20"/>
        </w:rPr>
        <w:tab/>
      </w:r>
      <w:r>
        <w:rPr>
          <w:sz w:val="20"/>
          <w:szCs w:val="20"/>
        </w:rPr>
        <w:tab/>
      </w:r>
      <w:r w:rsidRPr="00951CBA">
        <w:rPr>
          <w:sz w:val="20"/>
          <w:szCs w:val="20"/>
        </w:rPr>
        <w:t>ADD_SUBTRACT</w:t>
      </w:r>
      <w:r w:rsidR="00622E98" w:rsidRPr="00951CBA">
        <w:rPr>
          <w:sz w:val="20"/>
          <w:szCs w:val="20"/>
        </w:rPr>
        <w:t xml:space="preserve">: </w:t>
      </w:r>
      <w:r w:rsidR="00622E98" w:rsidRPr="00951CBA">
        <w:rPr>
          <w:sz w:val="20"/>
          <w:szCs w:val="20"/>
        </w:rPr>
        <w:tab/>
        <w:t>IN STD_LOGIC;</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r>
      <w:r w:rsidRPr="00951CBA">
        <w:rPr>
          <w:sz w:val="20"/>
          <w:szCs w:val="20"/>
        </w:rPr>
        <w:tab/>
        <w:t xml:space="preserve">S: </w:t>
      </w:r>
      <w:r w:rsidRPr="00951CBA">
        <w:rPr>
          <w:sz w:val="20"/>
          <w:szCs w:val="20"/>
        </w:rPr>
        <w:tab/>
      </w:r>
      <w:r w:rsidRPr="00951CBA">
        <w:rPr>
          <w:sz w:val="20"/>
          <w:szCs w:val="20"/>
        </w:rPr>
        <w:tab/>
      </w:r>
      <w:r w:rsidR="00951CBA">
        <w:rPr>
          <w:sz w:val="20"/>
          <w:szCs w:val="20"/>
        </w:rPr>
        <w:tab/>
      </w:r>
      <w:r w:rsidRPr="00951CBA">
        <w:rPr>
          <w:sz w:val="20"/>
          <w:szCs w:val="20"/>
        </w:rPr>
        <w:t>OUT  std_logic_vector(3 downto 0);</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r>
      <w:r w:rsidRPr="00951CBA">
        <w:rPr>
          <w:sz w:val="20"/>
          <w:szCs w:val="20"/>
        </w:rPr>
        <w:tab/>
        <w:t>CO</w:t>
      </w:r>
      <w:r w:rsidR="00951CBA">
        <w:rPr>
          <w:sz w:val="20"/>
          <w:szCs w:val="20"/>
        </w:rPr>
        <w:t>UT</w:t>
      </w:r>
      <w:r w:rsidRPr="00951CBA">
        <w:rPr>
          <w:sz w:val="20"/>
          <w:szCs w:val="20"/>
        </w:rPr>
        <w:t xml:space="preserve">: </w:t>
      </w:r>
      <w:r w:rsidRPr="00951CBA">
        <w:rPr>
          <w:sz w:val="20"/>
          <w:szCs w:val="20"/>
        </w:rPr>
        <w:tab/>
      </w:r>
      <w:r w:rsidRPr="00951CBA">
        <w:rPr>
          <w:sz w:val="20"/>
          <w:szCs w:val="20"/>
        </w:rPr>
        <w:tab/>
      </w:r>
      <w:r w:rsidR="00951CBA">
        <w:rPr>
          <w:sz w:val="20"/>
          <w:szCs w:val="20"/>
        </w:rPr>
        <w:tab/>
      </w:r>
      <w:r w:rsidRPr="00951CBA">
        <w:rPr>
          <w:sz w:val="20"/>
          <w:szCs w:val="20"/>
        </w:rPr>
        <w:t>OUT  std_logic</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t>);</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END addsub;</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 xml:space="preserve">ARCHITECTURE </w:t>
      </w:r>
      <w:r w:rsidR="0087206F">
        <w:rPr>
          <w:sz w:val="20"/>
          <w:szCs w:val="20"/>
        </w:rPr>
        <w:t>behavioral</w:t>
      </w:r>
      <w:r w:rsidRPr="00951CBA">
        <w:rPr>
          <w:sz w:val="20"/>
          <w:szCs w:val="20"/>
        </w:rPr>
        <w:t xml:space="preserve"> OF addsub IS</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signal result: std_logic_vector(4 downto 0);</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BEGIN</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t xml:space="preserve">PROCESS (A, B, </w:t>
      </w:r>
      <w:r w:rsidR="00951CBA" w:rsidRPr="00951CBA">
        <w:rPr>
          <w:sz w:val="20"/>
          <w:szCs w:val="20"/>
        </w:rPr>
        <w:t>ADD_SUBTRACT</w:t>
      </w:r>
      <w:r w:rsidRPr="00951CBA">
        <w:rPr>
          <w:sz w:val="20"/>
          <w:szCs w:val="20"/>
        </w:rPr>
        <w:t>)</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t>BEGIN</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r>
      <w:r w:rsidRPr="00951CBA">
        <w:rPr>
          <w:sz w:val="20"/>
          <w:szCs w:val="20"/>
        </w:rPr>
        <w:tab/>
        <w:t>IF (</w:t>
      </w:r>
      <w:r w:rsidR="00951CBA" w:rsidRPr="00951CBA">
        <w:rPr>
          <w:sz w:val="20"/>
          <w:szCs w:val="20"/>
        </w:rPr>
        <w:t>ADD_SUBTRACT</w:t>
      </w:r>
      <w:r w:rsidRPr="00951CBA">
        <w:rPr>
          <w:sz w:val="20"/>
          <w:szCs w:val="20"/>
        </w:rPr>
        <w:t xml:space="preserve"> = '1') THEN</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r>
      <w:r w:rsidRPr="00951CBA">
        <w:rPr>
          <w:sz w:val="20"/>
          <w:szCs w:val="20"/>
        </w:rPr>
        <w:tab/>
      </w:r>
      <w:r w:rsidRPr="00951CBA">
        <w:rPr>
          <w:sz w:val="20"/>
          <w:szCs w:val="20"/>
        </w:rPr>
        <w:tab/>
        <w:t xml:space="preserve">result &lt;= </w:t>
      </w:r>
      <w:r w:rsidR="0087206F">
        <w:rPr>
          <w:sz w:val="20"/>
          <w:szCs w:val="20"/>
        </w:rPr>
        <w:t>(“0” &amp; A) - B</w:t>
      </w:r>
      <w:r w:rsidRPr="00951CBA">
        <w:rPr>
          <w:sz w:val="20"/>
          <w:szCs w:val="20"/>
        </w:rPr>
        <w:t>;</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r>
      <w:r w:rsidRPr="00951CBA">
        <w:rPr>
          <w:sz w:val="20"/>
          <w:szCs w:val="20"/>
        </w:rPr>
        <w:tab/>
        <w:t>ELSE</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r>
      <w:r w:rsidRPr="00951CBA">
        <w:rPr>
          <w:sz w:val="20"/>
          <w:szCs w:val="20"/>
        </w:rPr>
        <w:tab/>
      </w:r>
      <w:r w:rsidRPr="00951CBA">
        <w:rPr>
          <w:sz w:val="20"/>
          <w:szCs w:val="20"/>
        </w:rPr>
        <w:tab/>
        <w:t xml:space="preserve">result &lt;= </w:t>
      </w:r>
      <w:r w:rsidR="0087206F">
        <w:rPr>
          <w:sz w:val="20"/>
          <w:szCs w:val="20"/>
        </w:rPr>
        <w:t>(“0” &amp; A) + B</w:t>
      </w:r>
      <w:r w:rsidR="0087206F" w:rsidRPr="00951CBA">
        <w:rPr>
          <w:sz w:val="20"/>
          <w:szCs w:val="20"/>
        </w:rPr>
        <w:t>;</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r>
      <w:r w:rsidRPr="00951CBA">
        <w:rPr>
          <w:sz w:val="20"/>
          <w:szCs w:val="20"/>
        </w:rPr>
        <w:tab/>
        <w:t>END IF;</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t>END PROCESS;</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t>S&lt;= result(3 downto 0);</w:t>
      </w:r>
    </w:p>
    <w:p w:rsidR="00622E98"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ab/>
        <w:t>CO</w:t>
      </w:r>
      <w:r w:rsidR="00951CBA">
        <w:rPr>
          <w:sz w:val="20"/>
          <w:szCs w:val="20"/>
        </w:rPr>
        <w:t>UT</w:t>
      </w:r>
      <w:r w:rsidRPr="00951CBA">
        <w:rPr>
          <w:sz w:val="20"/>
          <w:szCs w:val="20"/>
        </w:rPr>
        <w:t xml:space="preserve"> &lt;= result(4);</w:t>
      </w:r>
    </w:p>
    <w:p w:rsidR="006131E2" w:rsidRPr="00951CBA" w:rsidRDefault="00622E98" w:rsidP="00951CBA">
      <w:pPr>
        <w:pBdr>
          <w:top w:val="single" w:sz="4" w:space="1" w:color="auto"/>
          <w:left w:val="single" w:sz="4" w:space="4" w:color="auto"/>
          <w:bottom w:val="single" w:sz="4" w:space="1" w:color="auto"/>
          <w:right w:val="single" w:sz="4" w:space="0" w:color="auto"/>
        </w:pBdr>
        <w:ind w:right="4050"/>
        <w:rPr>
          <w:sz w:val="20"/>
          <w:szCs w:val="20"/>
        </w:rPr>
      </w:pPr>
      <w:r w:rsidRPr="00951CBA">
        <w:rPr>
          <w:sz w:val="20"/>
          <w:szCs w:val="20"/>
        </w:rPr>
        <w:t xml:space="preserve">END </w:t>
      </w:r>
      <w:r w:rsidR="0087206F">
        <w:rPr>
          <w:sz w:val="20"/>
          <w:szCs w:val="20"/>
        </w:rPr>
        <w:t>behavioral</w:t>
      </w:r>
      <w:r w:rsidRPr="00951CBA">
        <w:rPr>
          <w:sz w:val="20"/>
          <w:szCs w:val="20"/>
        </w:rPr>
        <w:t>;</w:t>
      </w:r>
    </w:p>
    <w:p w:rsidR="00171FBF" w:rsidRPr="00951CBA" w:rsidRDefault="00A26F59" w:rsidP="00436226">
      <w:pPr>
        <w:rPr>
          <w:b/>
          <w:color w:val="FF0000"/>
          <w:u w:val="single"/>
        </w:rPr>
      </w:pPr>
      <w:r w:rsidRPr="00951CBA">
        <w:rPr>
          <w:b/>
          <w:color w:val="FF0000"/>
          <w:u w:val="single"/>
        </w:rPr>
        <w:t>UCF:</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B</w:t>
      </w:r>
      <w:r w:rsidR="00780E10">
        <w:rPr>
          <w:sz w:val="20"/>
          <w:szCs w:val="20"/>
        </w:rPr>
        <w:t>(</w:t>
      </w:r>
      <w:r w:rsidRPr="00951CBA">
        <w:rPr>
          <w:sz w:val="20"/>
          <w:szCs w:val="20"/>
        </w:rPr>
        <w:t>0</w:t>
      </w:r>
      <w:r w:rsidR="00780E10">
        <w:rPr>
          <w:sz w:val="20"/>
          <w:szCs w:val="20"/>
        </w:rPr>
        <w:t>)</w:t>
      </w:r>
      <w:r w:rsidRPr="00951CBA">
        <w:rPr>
          <w:sz w:val="20"/>
          <w:szCs w:val="20"/>
        </w:rPr>
        <w:t>" LOC = "G18";</w:t>
      </w:r>
      <w:r w:rsidR="00487F65">
        <w:rPr>
          <w:sz w:val="20"/>
          <w:szCs w:val="20"/>
        </w:rPr>
        <w:tab/>
      </w:r>
      <w:r w:rsidR="00487F65">
        <w:rPr>
          <w:sz w:val="20"/>
          <w:szCs w:val="20"/>
        </w:rPr>
        <w:tab/>
      </w:r>
      <w:r w:rsidR="00487F65">
        <w:rPr>
          <w:sz w:val="20"/>
          <w:szCs w:val="20"/>
        </w:rPr>
        <w:tab/>
      </w:r>
      <w:r w:rsidRPr="00951CBA">
        <w:rPr>
          <w:sz w:val="20"/>
          <w:szCs w:val="20"/>
        </w:rPr>
        <w:t xml:space="preserve"> # Switch 0 (SW0)</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B</w:t>
      </w:r>
      <w:r w:rsidR="00780E10">
        <w:rPr>
          <w:sz w:val="20"/>
          <w:szCs w:val="20"/>
        </w:rPr>
        <w:t>(</w:t>
      </w:r>
      <w:r w:rsidRPr="00951CBA">
        <w:rPr>
          <w:sz w:val="20"/>
          <w:szCs w:val="20"/>
        </w:rPr>
        <w:t>1</w:t>
      </w:r>
      <w:r w:rsidR="00780E10">
        <w:rPr>
          <w:sz w:val="20"/>
          <w:szCs w:val="20"/>
        </w:rPr>
        <w:t>)</w:t>
      </w:r>
      <w:r w:rsidRPr="00951CBA">
        <w:rPr>
          <w:sz w:val="20"/>
          <w:szCs w:val="20"/>
        </w:rPr>
        <w:t xml:space="preserve">" LOC = "H18"; </w:t>
      </w:r>
      <w:r w:rsidR="00487F65">
        <w:rPr>
          <w:sz w:val="20"/>
          <w:szCs w:val="20"/>
        </w:rPr>
        <w:tab/>
      </w:r>
      <w:r w:rsidR="00487F65">
        <w:rPr>
          <w:sz w:val="20"/>
          <w:szCs w:val="20"/>
        </w:rPr>
        <w:tab/>
      </w:r>
      <w:r w:rsidR="00487F65">
        <w:rPr>
          <w:sz w:val="20"/>
          <w:szCs w:val="20"/>
        </w:rPr>
        <w:tab/>
      </w:r>
      <w:r w:rsidRPr="00951CBA">
        <w:rPr>
          <w:sz w:val="20"/>
          <w:szCs w:val="20"/>
        </w:rPr>
        <w:t># Switch 1 (SW1)</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B</w:t>
      </w:r>
      <w:r w:rsidR="00780E10">
        <w:rPr>
          <w:sz w:val="20"/>
          <w:szCs w:val="20"/>
        </w:rPr>
        <w:t>(</w:t>
      </w:r>
      <w:r w:rsidRPr="00951CBA">
        <w:rPr>
          <w:sz w:val="20"/>
          <w:szCs w:val="20"/>
        </w:rPr>
        <w:t>2</w:t>
      </w:r>
      <w:r w:rsidR="00780E10">
        <w:rPr>
          <w:sz w:val="20"/>
          <w:szCs w:val="20"/>
        </w:rPr>
        <w:t>)</w:t>
      </w:r>
      <w:r w:rsidRPr="00951CBA">
        <w:rPr>
          <w:sz w:val="20"/>
          <w:szCs w:val="20"/>
        </w:rPr>
        <w:t xml:space="preserve">" LOC = "K18"; </w:t>
      </w:r>
      <w:r w:rsidR="00487F65">
        <w:rPr>
          <w:sz w:val="20"/>
          <w:szCs w:val="20"/>
        </w:rPr>
        <w:tab/>
      </w:r>
      <w:r w:rsidR="00487F65">
        <w:rPr>
          <w:sz w:val="20"/>
          <w:szCs w:val="20"/>
        </w:rPr>
        <w:tab/>
      </w:r>
      <w:r w:rsidR="00487F65">
        <w:rPr>
          <w:sz w:val="20"/>
          <w:szCs w:val="20"/>
        </w:rPr>
        <w:tab/>
      </w:r>
      <w:r w:rsidRPr="00951CBA">
        <w:rPr>
          <w:sz w:val="20"/>
          <w:szCs w:val="20"/>
        </w:rPr>
        <w:t># Switch 2 (SW2)</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B</w:t>
      </w:r>
      <w:r w:rsidR="00780E10">
        <w:rPr>
          <w:sz w:val="20"/>
          <w:szCs w:val="20"/>
        </w:rPr>
        <w:t>(</w:t>
      </w:r>
      <w:r w:rsidRPr="00951CBA">
        <w:rPr>
          <w:sz w:val="20"/>
          <w:szCs w:val="20"/>
        </w:rPr>
        <w:t>3</w:t>
      </w:r>
      <w:r w:rsidR="00780E10">
        <w:rPr>
          <w:sz w:val="20"/>
          <w:szCs w:val="20"/>
        </w:rPr>
        <w:t>)</w:t>
      </w:r>
      <w:r w:rsidRPr="00951CBA">
        <w:rPr>
          <w:sz w:val="20"/>
          <w:szCs w:val="20"/>
        </w:rPr>
        <w:t>" LOC = "K17";</w:t>
      </w:r>
      <w:r w:rsidR="00487F65">
        <w:rPr>
          <w:sz w:val="20"/>
          <w:szCs w:val="20"/>
        </w:rPr>
        <w:tab/>
      </w:r>
      <w:r w:rsidR="00487F65">
        <w:rPr>
          <w:sz w:val="20"/>
          <w:szCs w:val="20"/>
        </w:rPr>
        <w:tab/>
      </w:r>
      <w:r w:rsidR="00487F65">
        <w:rPr>
          <w:sz w:val="20"/>
          <w:szCs w:val="20"/>
        </w:rPr>
        <w:tab/>
      </w:r>
      <w:r w:rsidRPr="00951CBA">
        <w:rPr>
          <w:sz w:val="20"/>
          <w:szCs w:val="20"/>
        </w:rPr>
        <w:t xml:space="preserve"> # Switch 3 (SW3)</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A</w:t>
      </w:r>
      <w:r w:rsidR="00780E10">
        <w:rPr>
          <w:sz w:val="20"/>
          <w:szCs w:val="20"/>
        </w:rPr>
        <w:t>(</w:t>
      </w:r>
      <w:r w:rsidRPr="00951CBA">
        <w:rPr>
          <w:sz w:val="20"/>
          <w:szCs w:val="20"/>
        </w:rPr>
        <w:t>0</w:t>
      </w:r>
      <w:r w:rsidR="00780E10">
        <w:rPr>
          <w:sz w:val="20"/>
          <w:szCs w:val="20"/>
        </w:rPr>
        <w:t>)</w:t>
      </w:r>
      <w:r w:rsidRPr="00951CBA">
        <w:rPr>
          <w:sz w:val="20"/>
          <w:szCs w:val="20"/>
        </w:rPr>
        <w:t>" LOC = "L14";</w:t>
      </w:r>
      <w:r w:rsidR="00487F65">
        <w:rPr>
          <w:sz w:val="20"/>
          <w:szCs w:val="20"/>
        </w:rPr>
        <w:tab/>
      </w:r>
      <w:r w:rsidR="00487F65">
        <w:rPr>
          <w:sz w:val="20"/>
          <w:szCs w:val="20"/>
        </w:rPr>
        <w:tab/>
      </w:r>
      <w:r w:rsidR="00487F65">
        <w:rPr>
          <w:sz w:val="20"/>
          <w:szCs w:val="20"/>
        </w:rPr>
        <w:tab/>
      </w:r>
      <w:r w:rsidRPr="00951CBA">
        <w:rPr>
          <w:sz w:val="20"/>
          <w:szCs w:val="20"/>
        </w:rPr>
        <w:t xml:space="preserve"> # Switch 4 (SW4)</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B</w:t>
      </w:r>
      <w:r w:rsidR="00780E10">
        <w:rPr>
          <w:sz w:val="20"/>
          <w:szCs w:val="20"/>
        </w:rPr>
        <w:t>(</w:t>
      </w:r>
      <w:r w:rsidRPr="00951CBA">
        <w:rPr>
          <w:sz w:val="20"/>
          <w:szCs w:val="20"/>
        </w:rPr>
        <w:t>1</w:t>
      </w:r>
      <w:r w:rsidR="00780E10">
        <w:rPr>
          <w:sz w:val="20"/>
          <w:szCs w:val="20"/>
        </w:rPr>
        <w:t>)</w:t>
      </w:r>
      <w:r w:rsidRPr="00951CBA">
        <w:rPr>
          <w:sz w:val="20"/>
          <w:szCs w:val="20"/>
        </w:rPr>
        <w:t>" LOC = "L13";</w:t>
      </w:r>
      <w:r w:rsidR="00487F65">
        <w:rPr>
          <w:sz w:val="20"/>
          <w:szCs w:val="20"/>
        </w:rPr>
        <w:tab/>
      </w:r>
      <w:r w:rsidR="00487F65">
        <w:rPr>
          <w:sz w:val="20"/>
          <w:szCs w:val="20"/>
        </w:rPr>
        <w:tab/>
      </w:r>
      <w:r w:rsidR="00487F65">
        <w:rPr>
          <w:sz w:val="20"/>
          <w:szCs w:val="20"/>
        </w:rPr>
        <w:tab/>
      </w:r>
      <w:r w:rsidRPr="00951CBA">
        <w:rPr>
          <w:sz w:val="20"/>
          <w:szCs w:val="20"/>
        </w:rPr>
        <w:t xml:space="preserve"> # Switch 5 (SW5)</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B</w:t>
      </w:r>
      <w:r w:rsidR="00780E10">
        <w:rPr>
          <w:sz w:val="20"/>
          <w:szCs w:val="20"/>
        </w:rPr>
        <w:t>(</w:t>
      </w:r>
      <w:r w:rsidRPr="00951CBA">
        <w:rPr>
          <w:sz w:val="20"/>
          <w:szCs w:val="20"/>
        </w:rPr>
        <w:t>2</w:t>
      </w:r>
      <w:r w:rsidR="00780E10">
        <w:rPr>
          <w:sz w:val="20"/>
          <w:szCs w:val="20"/>
        </w:rPr>
        <w:t>)</w:t>
      </w:r>
      <w:r w:rsidRPr="00951CBA">
        <w:rPr>
          <w:sz w:val="20"/>
          <w:szCs w:val="20"/>
        </w:rPr>
        <w:t xml:space="preserve">" LOC = "N17"; </w:t>
      </w:r>
      <w:r w:rsidR="00487F65">
        <w:rPr>
          <w:sz w:val="20"/>
          <w:szCs w:val="20"/>
        </w:rPr>
        <w:tab/>
      </w:r>
      <w:r w:rsidR="00487F65">
        <w:rPr>
          <w:sz w:val="20"/>
          <w:szCs w:val="20"/>
        </w:rPr>
        <w:tab/>
      </w:r>
      <w:r w:rsidR="00487F65">
        <w:rPr>
          <w:sz w:val="20"/>
          <w:szCs w:val="20"/>
        </w:rPr>
        <w:tab/>
      </w:r>
      <w:r w:rsidRPr="00951CBA">
        <w:rPr>
          <w:sz w:val="20"/>
          <w:szCs w:val="20"/>
        </w:rPr>
        <w:t># Switch 6 (SW6)</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B</w:t>
      </w:r>
      <w:r w:rsidR="00780E10">
        <w:rPr>
          <w:sz w:val="20"/>
          <w:szCs w:val="20"/>
        </w:rPr>
        <w:t>(</w:t>
      </w:r>
      <w:r w:rsidRPr="00951CBA">
        <w:rPr>
          <w:sz w:val="20"/>
          <w:szCs w:val="20"/>
        </w:rPr>
        <w:t>3</w:t>
      </w:r>
      <w:r w:rsidR="00780E10">
        <w:rPr>
          <w:sz w:val="20"/>
          <w:szCs w:val="20"/>
        </w:rPr>
        <w:t>)</w:t>
      </w:r>
      <w:r w:rsidRPr="00951CBA">
        <w:rPr>
          <w:sz w:val="20"/>
          <w:szCs w:val="20"/>
        </w:rPr>
        <w:t xml:space="preserve">" LOC = "R17"; </w:t>
      </w:r>
      <w:r w:rsidR="00487F65">
        <w:rPr>
          <w:sz w:val="20"/>
          <w:szCs w:val="20"/>
        </w:rPr>
        <w:tab/>
      </w:r>
      <w:r w:rsidR="00487F65">
        <w:rPr>
          <w:sz w:val="20"/>
          <w:szCs w:val="20"/>
        </w:rPr>
        <w:tab/>
      </w:r>
      <w:r w:rsidR="00487F65">
        <w:rPr>
          <w:sz w:val="20"/>
          <w:szCs w:val="20"/>
        </w:rPr>
        <w:tab/>
      </w:r>
      <w:r w:rsidRPr="00951CBA">
        <w:rPr>
          <w:sz w:val="20"/>
          <w:szCs w:val="20"/>
        </w:rPr>
        <w:t># Switch 7 (SW7)</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ADD_SUBTRACT" LOC = "H13";</w:t>
      </w:r>
      <w:r w:rsidR="00487F65">
        <w:rPr>
          <w:sz w:val="20"/>
          <w:szCs w:val="20"/>
        </w:rPr>
        <w:tab/>
        <w:t xml:space="preserve"># Push Button 3 </w:t>
      </w:r>
    </w:p>
    <w:p w:rsidR="00951CBA" w:rsidRPr="00487F65" w:rsidRDefault="00951CBA" w:rsidP="00951CBA">
      <w:pPr>
        <w:pBdr>
          <w:top w:val="single" w:sz="4" w:space="1" w:color="auto"/>
          <w:left w:val="single" w:sz="4" w:space="4" w:color="auto"/>
          <w:bottom w:val="single" w:sz="4" w:space="1" w:color="auto"/>
          <w:right w:val="single" w:sz="4" w:space="4" w:color="auto"/>
        </w:pBdr>
        <w:ind w:right="3960"/>
        <w:rPr>
          <w:b/>
          <w:sz w:val="20"/>
          <w:szCs w:val="20"/>
        </w:rPr>
      </w:pPr>
      <w:r w:rsidRPr="00487F65">
        <w:rPr>
          <w:b/>
          <w:sz w:val="20"/>
          <w:szCs w:val="20"/>
        </w:rPr>
        <w:t># Outputs</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S</w:t>
      </w:r>
      <w:r w:rsidR="00780E10">
        <w:rPr>
          <w:sz w:val="20"/>
          <w:szCs w:val="20"/>
        </w:rPr>
        <w:t>(</w:t>
      </w:r>
      <w:r w:rsidRPr="00951CBA">
        <w:rPr>
          <w:sz w:val="20"/>
          <w:szCs w:val="20"/>
        </w:rPr>
        <w:t>0</w:t>
      </w:r>
      <w:r w:rsidR="00780E10">
        <w:rPr>
          <w:sz w:val="20"/>
          <w:szCs w:val="20"/>
        </w:rPr>
        <w:t>)</w:t>
      </w:r>
      <w:r w:rsidRPr="00951CBA">
        <w:rPr>
          <w:sz w:val="20"/>
          <w:szCs w:val="20"/>
        </w:rPr>
        <w:t>" LOC = "J14";</w:t>
      </w:r>
      <w:r w:rsidR="00657EA4">
        <w:rPr>
          <w:sz w:val="20"/>
          <w:szCs w:val="20"/>
        </w:rPr>
        <w:tab/>
      </w:r>
      <w:r w:rsidR="00657EA4">
        <w:rPr>
          <w:sz w:val="20"/>
          <w:szCs w:val="20"/>
        </w:rPr>
        <w:tab/>
      </w:r>
      <w:r w:rsidR="00657EA4">
        <w:rPr>
          <w:sz w:val="20"/>
          <w:szCs w:val="20"/>
        </w:rPr>
        <w:tab/>
      </w:r>
      <w:r w:rsidRPr="00951CBA">
        <w:rPr>
          <w:sz w:val="20"/>
          <w:szCs w:val="20"/>
        </w:rPr>
        <w:t xml:space="preserve"> # LED 0 for Sum</w:t>
      </w:r>
      <w:bookmarkStart w:id="0" w:name="_GoBack"/>
      <w:bookmarkEnd w:id="0"/>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S</w:t>
      </w:r>
      <w:r w:rsidR="00780E10">
        <w:rPr>
          <w:sz w:val="20"/>
          <w:szCs w:val="20"/>
        </w:rPr>
        <w:t>(</w:t>
      </w:r>
      <w:r w:rsidRPr="00951CBA">
        <w:rPr>
          <w:sz w:val="20"/>
          <w:szCs w:val="20"/>
        </w:rPr>
        <w:t>1</w:t>
      </w:r>
      <w:r w:rsidR="00780E10">
        <w:rPr>
          <w:sz w:val="20"/>
          <w:szCs w:val="20"/>
        </w:rPr>
        <w:t>)</w:t>
      </w:r>
      <w:r w:rsidRPr="00951CBA">
        <w:rPr>
          <w:sz w:val="20"/>
          <w:szCs w:val="20"/>
        </w:rPr>
        <w:t>" LOC = "J15";</w:t>
      </w:r>
      <w:r w:rsidR="00657EA4">
        <w:rPr>
          <w:sz w:val="20"/>
          <w:szCs w:val="20"/>
        </w:rPr>
        <w:tab/>
      </w:r>
      <w:r w:rsidR="00657EA4">
        <w:rPr>
          <w:sz w:val="20"/>
          <w:szCs w:val="20"/>
        </w:rPr>
        <w:tab/>
      </w:r>
      <w:r w:rsidR="00657EA4">
        <w:rPr>
          <w:sz w:val="20"/>
          <w:szCs w:val="20"/>
        </w:rPr>
        <w:tab/>
      </w:r>
      <w:r w:rsidRPr="00951CBA">
        <w:rPr>
          <w:sz w:val="20"/>
          <w:szCs w:val="20"/>
        </w:rPr>
        <w:t xml:space="preserve"> # LED 1 for Sum</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S</w:t>
      </w:r>
      <w:r w:rsidR="00780E10">
        <w:rPr>
          <w:sz w:val="20"/>
          <w:szCs w:val="20"/>
        </w:rPr>
        <w:t>(</w:t>
      </w:r>
      <w:r w:rsidRPr="00951CBA">
        <w:rPr>
          <w:sz w:val="20"/>
          <w:szCs w:val="20"/>
        </w:rPr>
        <w:t>2</w:t>
      </w:r>
      <w:r w:rsidR="00780E10">
        <w:rPr>
          <w:sz w:val="20"/>
          <w:szCs w:val="20"/>
        </w:rPr>
        <w:t>)</w:t>
      </w:r>
      <w:r w:rsidRPr="00951CBA">
        <w:rPr>
          <w:sz w:val="20"/>
          <w:szCs w:val="20"/>
        </w:rPr>
        <w:t xml:space="preserve">" LOC = "K15"; </w:t>
      </w:r>
      <w:r w:rsidR="00657EA4">
        <w:rPr>
          <w:sz w:val="20"/>
          <w:szCs w:val="20"/>
        </w:rPr>
        <w:tab/>
      </w:r>
      <w:r w:rsidR="00657EA4">
        <w:rPr>
          <w:sz w:val="20"/>
          <w:szCs w:val="20"/>
        </w:rPr>
        <w:tab/>
      </w:r>
      <w:r w:rsidR="00657EA4">
        <w:rPr>
          <w:sz w:val="20"/>
          <w:szCs w:val="20"/>
        </w:rPr>
        <w:tab/>
      </w:r>
      <w:r w:rsidRPr="00951CBA">
        <w:rPr>
          <w:sz w:val="20"/>
          <w:szCs w:val="20"/>
        </w:rPr>
        <w:t># LED 2 for Sum</w:t>
      </w:r>
    </w:p>
    <w:p w:rsidR="00951CBA" w:rsidRP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NET "S</w:t>
      </w:r>
      <w:r w:rsidR="00780E10">
        <w:rPr>
          <w:sz w:val="20"/>
          <w:szCs w:val="20"/>
        </w:rPr>
        <w:t>(</w:t>
      </w:r>
      <w:r w:rsidRPr="00951CBA">
        <w:rPr>
          <w:sz w:val="20"/>
          <w:szCs w:val="20"/>
        </w:rPr>
        <w:t>3</w:t>
      </w:r>
      <w:r w:rsidR="00780E10">
        <w:rPr>
          <w:sz w:val="20"/>
          <w:szCs w:val="20"/>
        </w:rPr>
        <w:t>)</w:t>
      </w:r>
      <w:r w:rsidRPr="00951CBA">
        <w:rPr>
          <w:sz w:val="20"/>
          <w:szCs w:val="20"/>
        </w:rPr>
        <w:t xml:space="preserve">" LOC = "K14"; </w:t>
      </w:r>
      <w:r w:rsidR="00657EA4">
        <w:rPr>
          <w:sz w:val="20"/>
          <w:szCs w:val="20"/>
        </w:rPr>
        <w:tab/>
      </w:r>
      <w:r w:rsidR="00657EA4">
        <w:rPr>
          <w:sz w:val="20"/>
          <w:szCs w:val="20"/>
        </w:rPr>
        <w:tab/>
      </w:r>
      <w:r w:rsidR="00657EA4">
        <w:rPr>
          <w:sz w:val="20"/>
          <w:szCs w:val="20"/>
        </w:rPr>
        <w:tab/>
      </w:r>
      <w:r w:rsidRPr="00951CBA">
        <w:rPr>
          <w:sz w:val="20"/>
          <w:szCs w:val="20"/>
        </w:rPr>
        <w:t># LED 3 for Sum</w:t>
      </w:r>
    </w:p>
    <w:p w:rsidR="00951CBA" w:rsidRDefault="00951CBA" w:rsidP="00951CBA">
      <w:pPr>
        <w:pBdr>
          <w:top w:val="single" w:sz="4" w:space="1" w:color="auto"/>
          <w:left w:val="single" w:sz="4" w:space="4" w:color="auto"/>
          <w:bottom w:val="single" w:sz="4" w:space="1" w:color="auto"/>
          <w:right w:val="single" w:sz="4" w:space="4" w:color="auto"/>
        </w:pBdr>
        <w:ind w:right="3960"/>
        <w:rPr>
          <w:sz w:val="20"/>
          <w:szCs w:val="20"/>
        </w:rPr>
      </w:pPr>
      <w:r w:rsidRPr="00951CBA">
        <w:rPr>
          <w:sz w:val="20"/>
          <w:szCs w:val="20"/>
        </w:rPr>
        <w:t xml:space="preserve">NET "COUT" LOC = "P16"; </w:t>
      </w:r>
      <w:r w:rsidR="00657EA4">
        <w:rPr>
          <w:sz w:val="20"/>
          <w:szCs w:val="20"/>
        </w:rPr>
        <w:tab/>
      </w:r>
      <w:r w:rsidR="00657EA4">
        <w:rPr>
          <w:sz w:val="20"/>
          <w:szCs w:val="20"/>
        </w:rPr>
        <w:tab/>
      </w:r>
      <w:r w:rsidRPr="00951CBA">
        <w:rPr>
          <w:sz w:val="20"/>
          <w:szCs w:val="20"/>
        </w:rPr>
        <w:t># LED 5 for Cout</w:t>
      </w:r>
      <w:r w:rsidR="0087206F">
        <w:rPr>
          <w:sz w:val="20"/>
          <w:szCs w:val="20"/>
        </w:rPr>
        <w:t xml:space="preserve"> PINS FOR 1200 only</w:t>
      </w:r>
    </w:p>
    <w:p w:rsidR="008672D9" w:rsidRPr="00951CBA" w:rsidRDefault="008672D9" w:rsidP="00951CBA">
      <w:pPr>
        <w:pBdr>
          <w:top w:val="single" w:sz="4" w:space="1" w:color="auto"/>
          <w:left w:val="single" w:sz="4" w:space="4" w:color="auto"/>
          <w:bottom w:val="single" w:sz="4" w:space="1" w:color="auto"/>
          <w:right w:val="single" w:sz="4" w:space="4" w:color="auto"/>
        </w:pBdr>
        <w:ind w:right="3960"/>
        <w:rPr>
          <w:sz w:val="20"/>
          <w:szCs w:val="20"/>
        </w:rPr>
      </w:pPr>
      <w:r>
        <w:rPr>
          <w:sz w:val="20"/>
          <w:szCs w:val="20"/>
        </w:rPr>
        <w:t>NET “OFL” LOC = “P4”;</w:t>
      </w:r>
      <w:r>
        <w:rPr>
          <w:sz w:val="20"/>
          <w:szCs w:val="20"/>
        </w:rPr>
        <w:tab/>
      </w:r>
      <w:r>
        <w:rPr>
          <w:sz w:val="20"/>
          <w:szCs w:val="20"/>
        </w:rPr>
        <w:tab/>
        <w:t>#not defined in VHDL so not used for VHDL portion of the project</w:t>
      </w:r>
    </w:p>
    <w:p w:rsidR="00171FBF" w:rsidRDefault="00171FBF" w:rsidP="00436226">
      <w:pPr>
        <w:rPr>
          <w:b/>
          <w:color w:val="FF0000"/>
        </w:rPr>
      </w:pPr>
    </w:p>
    <w:p w:rsidR="00171FBF" w:rsidRDefault="00171FBF" w:rsidP="00436226">
      <w:pPr>
        <w:rPr>
          <w:b/>
          <w:color w:val="FF0000"/>
        </w:rPr>
      </w:pPr>
    </w:p>
    <w:p w:rsidR="00436226" w:rsidRPr="000F3DCF" w:rsidRDefault="00635D04" w:rsidP="00436226">
      <w:pPr>
        <w:rPr>
          <w:b/>
        </w:rPr>
      </w:pPr>
      <w:r w:rsidRPr="000F3DCF">
        <w:rPr>
          <w:b/>
          <w:color w:val="FF0000"/>
        </w:rPr>
        <w:br w:type="page"/>
      </w:r>
      <w:r w:rsidR="00436226" w:rsidRPr="000F3DCF">
        <w:rPr>
          <w:b/>
        </w:rPr>
        <w:lastRenderedPageBreak/>
        <w:t xml:space="preserve"> </w:t>
      </w:r>
    </w:p>
    <w:p w:rsidR="0086319D" w:rsidRPr="000F3DCF" w:rsidRDefault="0086319D" w:rsidP="00A16AEE">
      <w:pPr>
        <w:jc w:val="center"/>
        <w:rPr>
          <w:b/>
        </w:rPr>
      </w:pPr>
      <w:r w:rsidRPr="000F3DCF">
        <w:rPr>
          <w:b/>
        </w:rPr>
        <w:t>LAB REPORT GRADE SHEET</w:t>
      </w:r>
    </w:p>
    <w:p w:rsidR="0086319D" w:rsidRPr="000F3DCF" w:rsidRDefault="0086319D" w:rsidP="0086319D">
      <w:pPr>
        <w:jc w:val="center"/>
        <w:rPr>
          <w:b/>
        </w:rPr>
      </w:pPr>
    </w:p>
    <w:p w:rsidR="00A16AEE" w:rsidRPr="000F3DCF" w:rsidRDefault="00BC6185" w:rsidP="00A16AEE">
      <w:pPr>
        <w:suppressAutoHyphens/>
        <w:jc w:val="center"/>
        <w:rPr>
          <w:b/>
          <w:spacing w:val="-3"/>
        </w:rPr>
      </w:pPr>
      <w:r>
        <w:rPr>
          <w:b/>
          <w:spacing w:val="-3"/>
        </w:rPr>
        <w:t>HARDWARE LAB 2</w:t>
      </w:r>
    </w:p>
    <w:p w:rsidR="00D91498" w:rsidRPr="000F3DCF" w:rsidRDefault="00D91498" w:rsidP="00D91498">
      <w:pPr>
        <w:suppressAutoHyphens/>
        <w:jc w:val="center"/>
        <w:rPr>
          <w:b/>
          <w:spacing w:val="-3"/>
        </w:rPr>
      </w:pPr>
      <w:r w:rsidRPr="000F3DCF">
        <w:rPr>
          <w:b/>
          <w:spacing w:val="-3"/>
        </w:rPr>
        <w:t>Operation of Full Adder and Subtractor</w:t>
      </w:r>
    </w:p>
    <w:p w:rsidR="00A16AEE" w:rsidRPr="000F3DCF" w:rsidRDefault="00A16AEE" w:rsidP="00A16AEE">
      <w:pPr>
        <w:jc w:val="center"/>
        <w:rPr>
          <w:b/>
        </w:rPr>
      </w:pPr>
      <w:r w:rsidRPr="000F3DCF">
        <w:rPr>
          <w:b/>
        </w:rPr>
        <w:t>Using Xilinx ISE Project Navigator and</w:t>
      </w:r>
    </w:p>
    <w:p w:rsidR="00A16AEE" w:rsidRPr="000F3DCF" w:rsidRDefault="00B9161F" w:rsidP="00A16AEE">
      <w:pPr>
        <w:jc w:val="center"/>
        <w:rPr>
          <w:b/>
        </w:rPr>
      </w:pPr>
      <w:r w:rsidRPr="000F3DCF">
        <w:rPr>
          <w:b/>
        </w:rPr>
        <w:t>Nexys2</w:t>
      </w:r>
      <w:r w:rsidR="00A16AEE" w:rsidRPr="000F3DCF">
        <w:rPr>
          <w:b/>
        </w:rPr>
        <w:t xml:space="preserve"> FPGA Development Board with VHDL</w:t>
      </w:r>
    </w:p>
    <w:p w:rsidR="0086319D" w:rsidRPr="000F3DCF" w:rsidRDefault="0086319D" w:rsidP="0086319D"/>
    <w:p w:rsidR="0086319D" w:rsidRPr="000F3DCF" w:rsidRDefault="0086319D" w:rsidP="0086319D">
      <w:r w:rsidRPr="000F3DCF">
        <w:t>Name_______________________________________</w:t>
      </w:r>
    </w:p>
    <w:p w:rsidR="0086319D" w:rsidRPr="000F3DCF" w:rsidRDefault="0086319D" w:rsidP="0086319D"/>
    <w:p w:rsidR="0086319D" w:rsidRPr="000F3DCF" w:rsidRDefault="0086319D" w:rsidP="0086319D">
      <w:r w:rsidRPr="000F3DCF">
        <w:t>Instructor Assessment</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68"/>
        <w:gridCol w:w="990"/>
        <w:gridCol w:w="900"/>
      </w:tblGrid>
      <w:tr w:rsidR="0086319D" w:rsidRPr="000F3DCF" w:rsidTr="00ED1B4C">
        <w:tc>
          <w:tcPr>
            <w:tcW w:w="8568" w:type="dxa"/>
            <w:shd w:val="clear" w:color="auto" w:fill="E0E0E0"/>
          </w:tcPr>
          <w:p w:rsidR="0086319D" w:rsidRPr="000F3DCF" w:rsidRDefault="0086319D" w:rsidP="00647E65">
            <w:r w:rsidRPr="000F3DCF">
              <w:t>Grading Criteria</w:t>
            </w:r>
          </w:p>
        </w:tc>
        <w:tc>
          <w:tcPr>
            <w:tcW w:w="990" w:type="dxa"/>
            <w:shd w:val="clear" w:color="auto" w:fill="E0E0E0"/>
          </w:tcPr>
          <w:p w:rsidR="0086319D" w:rsidRPr="000F3DCF" w:rsidRDefault="0086319D" w:rsidP="00647E65">
            <w:r w:rsidRPr="000F3DCF">
              <w:t>Max.</w:t>
            </w:r>
          </w:p>
          <w:p w:rsidR="0086319D" w:rsidRPr="000F3DCF" w:rsidRDefault="0086319D" w:rsidP="00647E65">
            <w:r w:rsidRPr="000F3DCF">
              <w:t>Points</w:t>
            </w:r>
          </w:p>
        </w:tc>
        <w:tc>
          <w:tcPr>
            <w:tcW w:w="900" w:type="dxa"/>
            <w:shd w:val="clear" w:color="auto" w:fill="E0E0E0"/>
          </w:tcPr>
          <w:p w:rsidR="0086319D" w:rsidRPr="000F3DCF" w:rsidRDefault="0086319D" w:rsidP="00ED1B4C">
            <w:pPr>
              <w:spacing w:before="120"/>
            </w:pPr>
            <w:r w:rsidRPr="000F3DCF">
              <w:t>Points</w:t>
            </w:r>
          </w:p>
        </w:tc>
      </w:tr>
      <w:tr w:rsidR="0086319D" w:rsidRPr="000F3DCF" w:rsidTr="00ED1B4C">
        <w:tc>
          <w:tcPr>
            <w:tcW w:w="8568" w:type="dxa"/>
          </w:tcPr>
          <w:p w:rsidR="0086319D" w:rsidRPr="000F3DCF" w:rsidRDefault="0086319D" w:rsidP="00647E65">
            <w:pPr>
              <w:rPr>
                <w:b/>
              </w:rPr>
            </w:pPr>
            <w:r w:rsidRPr="000F3DCF">
              <w:rPr>
                <w:b/>
              </w:rPr>
              <w:t>Report Writing</w:t>
            </w:r>
          </w:p>
        </w:tc>
        <w:tc>
          <w:tcPr>
            <w:tcW w:w="990" w:type="dxa"/>
          </w:tcPr>
          <w:p w:rsidR="0086319D" w:rsidRPr="000F3DCF" w:rsidRDefault="0086319D" w:rsidP="00647E65">
            <w:pPr>
              <w:rPr>
                <w:b/>
              </w:rPr>
            </w:pPr>
            <w:smartTag w:uri="urn:schemas-microsoft-com:office:cs:smarttags" w:element="NumConv6p0">
              <w:smartTagPr>
                <w:attr w:name="sch" w:val="1"/>
                <w:attr w:name="val" w:val="15"/>
              </w:smartTagPr>
              <w:r w:rsidRPr="000F3DCF">
                <w:rPr>
                  <w:b/>
                </w:rPr>
                <w:t>15</w:t>
              </w:r>
            </w:smartTag>
          </w:p>
        </w:tc>
        <w:tc>
          <w:tcPr>
            <w:tcW w:w="900" w:type="dxa"/>
          </w:tcPr>
          <w:p w:rsidR="0086319D" w:rsidRPr="000F3DCF" w:rsidRDefault="0086319D" w:rsidP="00647E65"/>
        </w:tc>
      </w:tr>
      <w:tr w:rsidR="0086319D" w:rsidRPr="000F3DCF" w:rsidTr="00ED1B4C">
        <w:tc>
          <w:tcPr>
            <w:tcW w:w="8568" w:type="dxa"/>
          </w:tcPr>
          <w:p w:rsidR="0086319D" w:rsidRPr="000F3DCF" w:rsidRDefault="0086319D" w:rsidP="00647E65">
            <w:r w:rsidRPr="000F3DCF">
              <w:t xml:space="preserve"> Complete Title Page</w:t>
            </w:r>
          </w:p>
        </w:tc>
        <w:tc>
          <w:tcPr>
            <w:tcW w:w="990" w:type="dxa"/>
          </w:tcPr>
          <w:p w:rsidR="0086319D" w:rsidRPr="000F3DCF" w:rsidRDefault="0086319D" w:rsidP="00647E65">
            <w:smartTag w:uri="urn:schemas-microsoft-com:office:cs:smarttags" w:element="NumConv6p0">
              <w:smartTagPr>
                <w:attr w:name="sch" w:val="1"/>
                <w:attr w:name="val" w:val="1"/>
              </w:smartTagPr>
              <w:r w:rsidRPr="000F3DCF">
                <w:t>1</w:t>
              </w:r>
            </w:smartTag>
          </w:p>
        </w:tc>
        <w:tc>
          <w:tcPr>
            <w:tcW w:w="900" w:type="dxa"/>
          </w:tcPr>
          <w:p w:rsidR="0086319D" w:rsidRPr="000F3DCF" w:rsidRDefault="0086319D" w:rsidP="00647E65"/>
        </w:tc>
      </w:tr>
      <w:tr w:rsidR="0086319D" w:rsidRPr="000F3DCF" w:rsidTr="00ED1B4C">
        <w:tc>
          <w:tcPr>
            <w:tcW w:w="8568" w:type="dxa"/>
          </w:tcPr>
          <w:p w:rsidR="0086319D" w:rsidRPr="000F3DCF" w:rsidRDefault="0086319D" w:rsidP="00647E65">
            <w:r w:rsidRPr="000F3DCF">
              <w:t xml:space="preserve"> Organization, Neatness, Clarity and Concision</w:t>
            </w:r>
          </w:p>
        </w:tc>
        <w:tc>
          <w:tcPr>
            <w:tcW w:w="990" w:type="dxa"/>
          </w:tcPr>
          <w:p w:rsidR="0086319D" w:rsidRPr="000F3DCF" w:rsidRDefault="0086319D" w:rsidP="00647E65">
            <w:smartTag w:uri="urn:schemas-microsoft-com:office:cs:smarttags" w:element="NumConv6p0">
              <w:smartTagPr>
                <w:attr w:name="sch" w:val="1"/>
                <w:attr w:name="val" w:val="10"/>
              </w:smartTagPr>
              <w:r w:rsidRPr="000F3DCF">
                <w:t>10</w:t>
              </w:r>
            </w:smartTag>
          </w:p>
        </w:tc>
        <w:tc>
          <w:tcPr>
            <w:tcW w:w="900" w:type="dxa"/>
          </w:tcPr>
          <w:p w:rsidR="0086319D" w:rsidRPr="000F3DCF" w:rsidRDefault="0086319D" w:rsidP="00647E65"/>
        </w:tc>
      </w:tr>
      <w:tr w:rsidR="0086319D" w:rsidRPr="000F3DCF" w:rsidTr="00ED1B4C">
        <w:tc>
          <w:tcPr>
            <w:tcW w:w="8568" w:type="dxa"/>
          </w:tcPr>
          <w:p w:rsidR="0086319D" w:rsidRPr="000F3DCF" w:rsidRDefault="0086319D" w:rsidP="00647E65">
            <w:r w:rsidRPr="000F3DCF">
              <w:t xml:space="preserve"> Statement of Learning Objectives and Outcomes</w:t>
            </w:r>
          </w:p>
        </w:tc>
        <w:tc>
          <w:tcPr>
            <w:tcW w:w="990" w:type="dxa"/>
          </w:tcPr>
          <w:p w:rsidR="0086319D" w:rsidRPr="000F3DCF" w:rsidRDefault="0086319D" w:rsidP="00647E65">
            <w:smartTag w:uri="urn:schemas-microsoft-com:office:cs:smarttags" w:element="NumConv6p0">
              <w:smartTagPr>
                <w:attr w:name="sch" w:val="1"/>
                <w:attr w:name="val" w:val="4"/>
              </w:smartTagPr>
              <w:r w:rsidRPr="000F3DCF">
                <w:t>4</w:t>
              </w:r>
            </w:smartTag>
          </w:p>
        </w:tc>
        <w:tc>
          <w:tcPr>
            <w:tcW w:w="900" w:type="dxa"/>
          </w:tcPr>
          <w:p w:rsidR="0086319D" w:rsidRPr="000F3DCF" w:rsidRDefault="0086319D" w:rsidP="00647E65"/>
        </w:tc>
      </w:tr>
      <w:tr w:rsidR="0086319D" w:rsidRPr="000F3DCF" w:rsidTr="00ED1B4C">
        <w:tc>
          <w:tcPr>
            <w:tcW w:w="8568" w:type="dxa"/>
          </w:tcPr>
          <w:p w:rsidR="0086319D" w:rsidRPr="000F3DCF" w:rsidRDefault="0086319D" w:rsidP="00647E65">
            <w:pPr>
              <w:rPr>
                <w:b/>
              </w:rPr>
            </w:pPr>
            <w:r w:rsidRPr="000F3DCF">
              <w:rPr>
                <w:b/>
              </w:rPr>
              <w:t>Description of Assigned Tasks, Work Performed &amp; Outcome Met</w:t>
            </w:r>
          </w:p>
        </w:tc>
        <w:tc>
          <w:tcPr>
            <w:tcW w:w="990" w:type="dxa"/>
          </w:tcPr>
          <w:p w:rsidR="0086319D" w:rsidRPr="000F3DCF" w:rsidRDefault="0086319D" w:rsidP="00647E65">
            <w:pPr>
              <w:rPr>
                <w:b/>
              </w:rPr>
            </w:pPr>
            <w:smartTag w:uri="urn:schemas-microsoft-com:office:cs:smarttags" w:element="NumConv6p0">
              <w:smartTagPr>
                <w:attr w:name="sch" w:val="1"/>
                <w:attr w:name="val" w:val="75"/>
              </w:smartTagPr>
              <w:r w:rsidRPr="000F3DCF">
                <w:rPr>
                  <w:b/>
                </w:rPr>
                <w:t>75</w:t>
              </w:r>
            </w:smartTag>
          </w:p>
        </w:tc>
        <w:tc>
          <w:tcPr>
            <w:tcW w:w="900" w:type="dxa"/>
          </w:tcPr>
          <w:p w:rsidR="0086319D" w:rsidRPr="000F3DCF" w:rsidRDefault="0086319D" w:rsidP="00647E65"/>
        </w:tc>
      </w:tr>
      <w:tr w:rsidR="0086319D" w:rsidRPr="000F3DCF" w:rsidTr="00ED1B4C">
        <w:tc>
          <w:tcPr>
            <w:tcW w:w="8568" w:type="dxa"/>
          </w:tcPr>
          <w:p w:rsidR="0086319D" w:rsidRPr="000F3DCF" w:rsidRDefault="00A16AEE" w:rsidP="00ED1B4C">
            <w:pPr>
              <w:ind w:left="90"/>
            </w:pPr>
            <w:r w:rsidRPr="000F3DCF">
              <w:rPr>
                <w:b/>
                <w:u w:val="single"/>
              </w:rPr>
              <w:t>Task 1</w:t>
            </w:r>
            <w:r w:rsidR="0086319D" w:rsidRPr="000F3DCF">
              <w:rPr>
                <w:b/>
                <w:u w:val="single"/>
              </w:rPr>
              <w:t xml:space="preserve">: </w:t>
            </w:r>
            <w:r w:rsidR="0086319D" w:rsidRPr="000F3DCF">
              <w:t xml:space="preserve">Build, debug and demonstrate the operation of </w:t>
            </w:r>
            <w:r w:rsidRPr="000F3DCF">
              <w:t>Full</w:t>
            </w:r>
            <w:r w:rsidR="0086319D" w:rsidRPr="000F3DCF">
              <w:t xml:space="preserve"> adder</w:t>
            </w:r>
            <w:r w:rsidRPr="000F3DCF">
              <w:t xml:space="preserve"> schematic in    Xilinx and </w:t>
            </w:r>
            <w:r w:rsidR="00B9161F" w:rsidRPr="000F3DCF">
              <w:t>Nexys2</w:t>
            </w:r>
            <w:r w:rsidRPr="000F3DCF">
              <w:t xml:space="preserve"> FPGA </w:t>
            </w:r>
            <w:r w:rsidR="000E0824" w:rsidRPr="000F3DCF">
              <w:t>board. Demo your design</w:t>
            </w:r>
          </w:p>
        </w:tc>
        <w:tc>
          <w:tcPr>
            <w:tcW w:w="990" w:type="dxa"/>
          </w:tcPr>
          <w:p w:rsidR="0086319D" w:rsidRPr="000F3DCF" w:rsidRDefault="0086319D" w:rsidP="00647E65">
            <w:r w:rsidRPr="000F3DCF">
              <w:t>20</w:t>
            </w:r>
          </w:p>
        </w:tc>
        <w:tc>
          <w:tcPr>
            <w:tcW w:w="900" w:type="dxa"/>
          </w:tcPr>
          <w:p w:rsidR="0086319D" w:rsidRPr="000F3DCF" w:rsidRDefault="0086319D" w:rsidP="00647E65"/>
        </w:tc>
      </w:tr>
      <w:tr w:rsidR="0086319D" w:rsidRPr="000F3DCF" w:rsidTr="00ED1B4C">
        <w:tc>
          <w:tcPr>
            <w:tcW w:w="8568" w:type="dxa"/>
          </w:tcPr>
          <w:p w:rsidR="0086319D" w:rsidRPr="000F3DCF" w:rsidRDefault="00A16AEE" w:rsidP="00ED1B4C">
            <w:pPr>
              <w:ind w:left="90"/>
            </w:pPr>
            <w:r w:rsidRPr="000F3DCF">
              <w:rPr>
                <w:b/>
                <w:u w:val="single"/>
              </w:rPr>
              <w:t xml:space="preserve">Task 2: </w:t>
            </w:r>
            <w:r w:rsidRPr="000F3DCF">
              <w:t xml:space="preserve">Build, debug and demonstrate the operation of Full adder </w:t>
            </w:r>
            <w:r w:rsidRPr="000F3DCF">
              <w:rPr>
                <w:b/>
                <w:color w:val="0000FF"/>
              </w:rPr>
              <w:t>VHDL</w:t>
            </w:r>
            <w:r w:rsidRPr="000F3DCF">
              <w:t xml:space="preserve"> in Xilinx and </w:t>
            </w:r>
            <w:r w:rsidR="00B9161F" w:rsidRPr="000F3DCF">
              <w:t>Nexys2</w:t>
            </w:r>
            <w:r w:rsidRPr="000F3DCF">
              <w:t xml:space="preserve"> FPGA </w:t>
            </w:r>
            <w:r w:rsidR="000E0824" w:rsidRPr="000F3DCF">
              <w:t>board. Demo your design</w:t>
            </w:r>
          </w:p>
        </w:tc>
        <w:tc>
          <w:tcPr>
            <w:tcW w:w="990" w:type="dxa"/>
          </w:tcPr>
          <w:p w:rsidR="0086319D" w:rsidRPr="000F3DCF" w:rsidRDefault="0086319D" w:rsidP="00647E65">
            <w:r w:rsidRPr="000F3DCF">
              <w:t>20</w:t>
            </w:r>
          </w:p>
        </w:tc>
        <w:tc>
          <w:tcPr>
            <w:tcW w:w="900" w:type="dxa"/>
          </w:tcPr>
          <w:p w:rsidR="0086319D" w:rsidRPr="000F3DCF" w:rsidRDefault="0086319D" w:rsidP="00647E65"/>
        </w:tc>
      </w:tr>
      <w:tr w:rsidR="0086319D" w:rsidRPr="000F3DCF" w:rsidTr="00ED1B4C">
        <w:tc>
          <w:tcPr>
            <w:tcW w:w="8568" w:type="dxa"/>
          </w:tcPr>
          <w:p w:rsidR="0086319D" w:rsidRPr="000F3DCF" w:rsidRDefault="00154E3D" w:rsidP="00ED1B4C">
            <w:pPr>
              <w:ind w:left="90"/>
            </w:pPr>
            <w:r w:rsidRPr="000F3DCF">
              <w:rPr>
                <w:b/>
                <w:u w:val="single"/>
              </w:rPr>
              <w:t>Task 3</w:t>
            </w:r>
            <w:r w:rsidR="00A16AEE" w:rsidRPr="000F3DCF">
              <w:rPr>
                <w:b/>
                <w:u w:val="single"/>
              </w:rPr>
              <w:t>:</w:t>
            </w:r>
            <w:r w:rsidR="00A16AEE" w:rsidRPr="000F3DCF">
              <w:t xml:space="preserve"> Build, debug and demonstrate the operation </w:t>
            </w:r>
            <w:r w:rsidR="00E121D6" w:rsidRPr="000F3DCF">
              <w:t xml:space="preserve">of a 4 </w:t>
            </w:r>
            <w:r w:rsidR="00AE4E80">
              <w:t>bit</w:t>
            </w:r>
            <w:r w:rsidR="00E121D6" w:rsidRPr="000F3DCF">
              <w:t xml:space="preserve"> adder/subtractor schematic i</w:t>
            </w:r>
            <w:r w:rsidR="00A16AEE" w:rsidRPr="000F3DCF">
              <w:t xml:space="preserve">n Xilinx and </w:t>
            </w:r>
            <w:r w:rsidR="00B9161F" w:rsidRPr="000F3DCF">
              <w:t>Nexys2</w:t>
            </w:r>
            <w:r w:rsidR="00A16AEE" w:rsidRPr="000F3DCF">
              <w:t xml:space="preserve"> FPGA </w:t>
            </w:r>
            <w:r w:rsidR="000B3FBA" w:rsidRPr="000F3DCF">
              <w:t xml:space="preserve">board. Simulate your </w:t>
            </w:r>
            <w:r w:rsidR="00E121D6" w:rsidRPr="000F3DCF">
              <w:t>circuit and</w:t>
            </w:r>
            <w:r w:rsidR="000B3FBA" w:rsidRPr="000F3DCF">
              <w:t xml:space="preserve"> exhaustively test all possible input combinations.</w:t>
            </w:r>
            <w:r w:rsidR="000E0824" w:rsidRPr="000F3DCF">
              <w:t xml:space="preserve"> Demo your design. Include a copy of UCF file </w:t>
            </w:r>
            <w:r w:rsidR="006E3B9A" w:rsidRPr="000F3DCF">
              <w:t xml:space="preserve">and timing diagram </w:t>
            </w:r>
            <w:r w:rsidR="000E0824" w:rsidRPr="000F3DCF">
              <w:t>in your lab report.</w:t>
            </w:r>
          </w:p>
        </w:tc>
        <w:tc>
          <w:tcPr>
            <w:tcW w:w="990" w:type="dxa"/>
          </w:tcPr>
          <w:p w:rsidR="0086319D" w:rsidRPr="000F3DCF" w:rsidRDefault="0086319D" w:rsidP="00647E65">
            <w:r w:rsidRPr="000F3DCF">
              <w:t>35</w:t>
            </w:r>
          </w:p>
        </w:tc>
        <w:tc>
          <w:tcPr>
            <w:tcW w:w="900" w:type="dxa"/>
          </w:tcPr>
          <w:p w:rsidR="0086319D" w:rsidRPr="000F3DCF" w:rsidRDefault="0086319D" w:rsidP="00647E65"/>
        </w:tc>
      </w:tr>
      <w:tr w:rsidR="0086319D" w:rsidRPr="000F3DCF" w:rsidTr="00ED1B4C">
        <w:tc>
          <w:tcPr>
            <w:tcW w:w="8568" w:type="dxa"/>
          </w:tcPr>
          <w:p w:rsidR="0086319D" w:rsidRPr="000F3DCF" w:rsidRDefault="0086319D" w:rsidP="00647E65">
            <w:r w:rsidRPr="000F3DCF">
              <w:rPr>
                <w:b/>
                <w:u w:val="single"/>
              </w:rPr>
              <w:t>Conclusion</w:t>
            </w:r>
            <w:r w:rsidRPr="000F3DCF">
              <w:rPr>
                <w:b/>
              </w:rPr>
              <w:t xml:space="preserve">  </w:t>
            </w:r>
            <w:r w:rsidRPr="000F3DCF">
              <w:t>Include technical comments and observations which answer the objectives of the lab experiment.</w:t>
            </w:r>
          </w:p>
        </w:tc>
        <w:tc>
          <w:tcPr>
            <w:tcW w:w="990" w:type="dxa"/>
          </w:tcPr>
          <w:p w:rsidR="0086319D" w:rsidRPr="000F3DCF" w:rsidRDefault="0086319D" w:rsidP="00647E65">
            <w:pPr>
              <w:rPr>
                <w:b/>
              </w:rPr>
            </w:pPr>
            <w:smartTag w:uri="urn:schemas-microsoft-com:office:cs:smarttags" w:element="NumConv6p0">
              <w:smartTagPr>
                <w:attr w:name="sch" w:val="1"/>
                <w:attr w:name="val" w:val="10"/>
              </w:smartTagPr>
              <w:r w:rsidRPr="000F3DCF">
                <w:rPr>
                  <w:b/>
                </w:rPr>
                <w:t>10</w:t>
              </w:r>
            </w:smartTag>
          </w:p>
        </w:tc>
        <w:tc>
          <w:tcPr>
            <w:tcW w:w="900" w:type="dxa"/>
          </w:tcPr>
          <w:p w:rsidR="0086319D" w:rsidRPr="000F3DCF" w:rsidRDefault="0086319D" w:rsidP="00647E65"/>
        </w:tc>
      </w:tr>
      <w:tr w:rsidR="0086319D" w:rsidRPr="000F3DCF" w:rsidTr="00ED1B4C">
        <w:tc>
          <w:tcPr>
            <w:tcW w:w="8568" w:type="dxa"/>
          </w:tcPr>
          <w:p w:rsidR="0086319D" w:rsidRPr="000F3DCF" w:rsidRDefault="0086319D" w:rsidP="00647E65">
            <w:pPr>
              <w:rPr>
                <w:b/>
              </w:rPr>
            </w:pPr>
            <w:r w:rsidRPr="000F3DCF">
              <w:rPr>
                <w:b/>
              </w:rPr>
              <w:t>Lab Score</w:t>
            </w:r>
          </w:p>
        </w:tc>
        <w:tc>
          <w:tcPr>
            <w:tcW w:w="990" w:type="dxa"/>
          </w:tcPr>
          <w:p w:rsidR="0086319D" w:rsidRPr="000F3DCF" w:rsidRDefault="0086319D" w:rsidP="00647E65">
            <w:pPr>
              <w:rPr>
                <w:b/>
              </w:rPr>
            </w:pPr>
            <w:smartTag w:uri="urn:schemas-microsoft-com:office:cs:smarttags" w:element="NumConv6p0">
              <w:smartTagPr>
                <w:attr w:name="sch" w:val="1"/>
                <w:attr w:name="val" w:val="100"/>
              </w:smartTagPr>
              <w:r w:rsidRPr="000F3DCF">
                <w:rPr>
                  <w:b/>
                </w:rPr>
                <w:t>100</w:t>
              </w:r>
            </w:smartTag>
          </w:p>
        </w:tc>
        <w:tc>
          <w:tcPr>
            <w:tcW w:w="900" w:type="dxa"/>
          </w:tcPr>
          <w:p w:rsidR="0086319D" w:rsidRPr="000F3DCF" w:rsidRDefault="0086319D" w:rsidP="00647E65"/>
        </w:tc>
      </w:tr>
    </w:tbl>
    <w:p w:rsidR="0086319D" w:rsidRPr="000F3DCF" w:rsidRDefault="0086319D" w:rsidP="0086319D">
      <w:r w:rsidRPr="000F3DCF">
        <w:t xml:space="preserve"> </w:t>
      </w:r>
    </w:p>
    <w:p w:rsidR="0086319D" w:rsidRPr="000F3DCF" w:rsidRDefault="0086319D" w:rsidP="0086319D">
      <w:pPr>
        <w:rPr>
          <w:b/>
        </w:rPr>
      </w:pPr>
      <w:r w:rsidRPr="000F3DCF">
        <w:rPr>
          <w:b/>
        </w:rPr>
        <w:t>Report Writing Comments:</w:t>
      </w:r>
    </w:p>
    <w:p w:rsidR="0086319D" w:rsidRPr="000F3DCF" w:rsidRDefault="0086319D" w:rsidP="0086319D"/>
    <w:p w:rsidR="0086319D" w:rsidRPr="000F3DCF" w:rsidRDefault="0086319D" w:rsidP="0086319D">
      <w:pPr>
        <w:numPr>
          <w:ilvl w:val="0"/>
          <w:numId w:val="21"/>
        </w:numPr>
      </w:pPr>
      <w:r w:rsidRPr="000F3DCF">
        <w:t xml:space="preserve">Title Page: Include </w:t>
      </w:r>
      <w:r w:rsidRPr="000F3DCF">
        <w:rPr>
          <w:b/>
        </w:rPr>
        <w:t>Your name, Course Number, Laboratory Experiment Number and Title</w:t>
      </w:r>
      <w:r w:rsidRPr="000F3DCF">
        <w:t xml:space="preserve">, </w:t>
      </w:r>
      <w:r w:rsidRPr="000F3DCF">
        <w:rPr>
          <w:b/>
        </w:rPr>
        <w:t>Date Performed, and Date Submitted</w:t>
      </w:r>
      <w:r w:rsidRPr="000F3DCF">
        <w:t xml:space="preserve"> in all reports.</w:t>
      </w:r>
    </w:p>
    <w:p w:rsidR="0086319D" w:rsidRPr="000F3DCF" w:rsidRDefault="0086319D" w:rsidP="0086319D">
      <w:pPr>
        <w:numPr>
          <w:ilvl w:val="0"/>
          <w:numId w:val="21"/>
        </w:numPr>
      </w:pPr>
      <w:r w:rsidRPr="000F3DCF">
        <w:t xml:space="preserve">Include </w:t>
      </w:r>
      <w:r w:rsidRPr="000F3DCF">
        <w:rPr>
          <w:b/>
        </w:rPr>
        <w:t>Truth Tables</w:t>
      </w:r>
      <w:r w:rsidRPr="000F3DCF">
        <w:t xml:space="preserve"> or </w:t>
      </w:r>
      <w:r w:rsidRPr="000F3DCF">
        <w:rPr>
          <w:b/>
        </w:rPr>
        <w:t>Function Tables</w:t>
      </w:r>
      <w:r w:rsidRPr="000F3DCF">
        <w:t xml:space="preserve"> as required to explain how circuits work and as proof of circuit tests.</w:t>
      </w:r>
    </w:p>
    <w:p w:rsidR="0086319D" w:rsidRPr="000F3DCF" w:rsidRDefault="0086319D" w:rsidP="0086319D">
      <w:pPr>
        <w:numPr>
          <w:ilvl w:val="0"/>
          <w:numId w:val="21"/>
        </w:numPr>
      </w:pPr>
      <w:r w:rsidRPr="000F3DCF">
        <w:t xml:space="preserve">Label all figures or circuits.  (e.g. Figure </w:t>
      </w:r>
      <w:smartTag w:uri="urn:schemas-microsoft-com:office:cs:smarttags" w:element="NumConv6p0">
        <w:smartTagPr>
          <w:attr w:name="sch" w:val="1"/>
          <w:attr w:name="val" w:val="1"/>
        </w:smartTagPr>
        <w:r w:rsidRPr="000F3DCF">
          <w:t>1</w:t>
        </w:r>
      </w:smartTag>
      <w:r w:rsidRPr="000F3DCF">
        <w:t xml:space="preserve">. Schematic of….., Figure </w:t>
      </w:r>
      <w:smartTag w:uri="urn:schemas-microsoft-com:office:cs:smarttags" w:element="NumConv6p0">
        <w:smartTagPr>
          <w:attr w:name="sch" w:val="1"/>
          <w:attr w:name="val" w:val="2"/>
        </w:smartTagPr>
        <w:r w:rsidRPr="000F3DCF">
          <w:t>2</w:t>
        </w:r>
      </w:smartTag>
      <w:r w:rsidRPr="000F3DCF">
        <w:t>……. , etc.)</w:t>
      </w:r>
    </w:p>
    <w:p w:rsidR="0086319D" w:rsidRPr="000F3DCF" w:rsidRDefault="0086319D" w:rsidP="0086319D">
      <w:pPr>
        <w:numPr>
          <w:ilvl w:val="0"/>
          <w:numId w:val="21"/>
        </w:numPr>
      </w:pPr>
      <w:r w:rsidRPr="000F3DCF">
        <w:t>Refer to all circuits or figures that you include in the text of your report.</w:t>
      </w:r>
    </w:p>
    <w:p w:rsidR="0086319D" w:rsidRPr="000F3DCF" w:rsidRDefault="0086319D" w:rsidP="0086319D">
      <w:pPr>
        <w:tabs>
          <w:tab w:val="left" w:pos="-720"/>
        </w:tabs>
        <w:suppressAutoHyphens/>
        <w:rPr>
          <w:spacing w:val="-3"/>
        </w:rPr>
      </w:pPr>
    </w:p>
    <w:p w:rsidR="00C0627F" w:rsidRPr="000F3DCF" w:rsidRDefault="00C0627F" w:rsidP="00105226"/>
    <w:sectPr w:rsidR="00C0627F" w:rsidRPr="000F3DCF" w:rsidSect="00293B07">
      <w:headerReference w:type="default" r:id="rId44"/>
      <w:footerReference w:type="even" r:id="rId45"/>
      <w:footerReference w:type="default" r:id="rId46"/>
      <w:headerReference w:type="first" r:id="rId47"/>
      <w:pgSz w:w="12240" w:h="15840" w:code="1"/>
      <w:pgMar w:top="720" w:right="720" w:bottom="1440"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7CE0" w:rsidRDefault="001B7CE0">
      <w:r>
        <w:separator/>
      </w:r>
    </w:p>
  </w:endnote>
  <w:endnote w:type="continuationSeparator" w:id="0">
    <w:p w:rsidR="001B7CE0" w:rsidRDefault="001B7C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06F" w:rsidRDefault="0087206F" w:rsidP="006A56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7206F" w:rsidRDefault="0087206F" w:rsidP="006A565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06F" w:rsidRDefault="0087206F" w:rsidP="006A56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80E10">
      <w:rPr>
        <w:rStyle w:val="PageNumber"/>
        <w:noProof/>
      </w:rPr>
      <w:t>15</w:t>
    </w:r>
    <w:r>
      <w:rPr>
        <w:rStyle w:val="PageNumber"/>
      </w:rPr>
      <w:fldChar w:fldCharType="end"/>
    </w:r>
  </w:p>
  <w:p w:rsidR="0087206F" w:rsidRDefault="0087206F" w:rsidP="006A565B">
    <w:pPr>
      <w:pStyle w:val="Footer"/>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7CE0" w:rsidRDefault="001B7CE0">
      <w:r>
        <w:separator/>
      </w:r>
    </w:p>
  </w:footnote>
  <w:footnote w:type="continuationSeparator" w:id="0">
    <w:p w:rsidR="001B7CE0" w:rsidRDefault="001B7C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06F" w:rsidRDefault="0087206F">
    <w:pPr>
      <w:pStyle w:val="Header"/>
    </w:pPr>
    <w:r>
      <w:rPr>
        <w:noProof/>
      </w:rPr>
      <w:drawing>
        <wp:inline distT="0" distB="0" distL="0" distR="0">
          <wp:extent cx="6868795" cy="782955"/>
          <wp:effectExtent l="19050" t="0" r="8255" b="0"/>
          <wp:docPr id="45" name="Picture 45" descr="L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LA2"/>
                  <pic:cNvPicPr>
                    <a:picLocks noChangeAspect="1" noChangeArrowheads="1"/>
                  </pic:cNvPicPr>
                </pic:nvPicPr>
                <pic:blipFill>
                  <a:blip r:embed="rId1"/>
                  <a:srcRect/>
                  <a:stretch>
                    <a:fillRect/>
                  </a:stretch>
                </pic:blipFill>
                <pic:spPr bwMode="auto">
                  <a:xfrm>
                    <a:off x="0" y="0"/>
                    <a:ext cx="6868795" cy="782955"/>
                  </a:xfrm>
                  <a:prstGeom prst="rect">
                    <a:avLst/>
                  </a:prstGeom>
                  <a:noFill/>
                  <a:ln w="9525">
                    <a:noFill/>
                    <a:miter lim="800000"/>
                    <a:headEnd/>
                    <a:tailEnd/>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06F" w:rsidRPr="00EB5F6F" w:rsidRDefault="0087206F" w:rsidP="006E3714">
    <w:pPr>
      <w:pStyle w:val="Footer"/>
      <w:ind w:left="-120"/>
      <w:jc w:val="right"/>
    </w:pPr>
    <w:r>
      <w:rPr>
        <w:noProof/>
      </w:rPr>
      <w:drawing>
        <wp:inline distT="0" distB="0" distL="0" distR="0">
          <wp:extent cx="1693744" cy="580030"/>
          <wp:effectExtent l="19050" t="0" r="1706" b="0"/>
          <wp:docPr id="39" name="Picture 4" descr="footer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ooter_04"/>
                  <pic:cNvPicPr>
                    <a:picLocks noChangeAspect="1" noChangeArrowheads="1"/>
                  </pic:cNvPicPr>
                </pic:nvPicPr>
                <pic:blipFill>
                  <a:blip r:embed="rId1"/>
                  <a:srcRect t="14357" r="5505" b="10066"/>
                  <a:stretch>
                    <a:fillRect/>
                  </a:stretch>
                </pic:blipFill>
                <pic:spPr bwMode="auto">
                  <a:xfrm>
                    <a:off x="0" y="0"/>
                    <a:ext cx="1692941" cy="579755"/>
                  </a:xfrm>
                  <a:prstGeom prst="rect">
                    <a:avLst/>
                  </a:prstGeom>
                  <a:noFill/>
                  <a:ln w="9525">
                    <a:noFill/>
                    <a:miter lim="800000"/>
                    <a:headEnd/>
                    <a:tailEnd/>
                  </a:ln>
                </pic:spPr>
              </pic:pic>
            </a:graphicData>
          </a:graphic>
        </wp:inline>
      </w:drawing>
    </w:r>
  </w:p>
  <w:p w:rsidR="0087206F" w:rsidRDefault="0087206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1.4pt;height:11.4pt" o:bullet="t">
        <v:imagedata r:id="rId1" o:title="clip_image001"/>
      </v:shape>
    </w:pict>
  </w:numPicBullet>
  <w:abstractNum w:abstractNumId="0">
    <w:nsid w:val="FFFFFF89"/>
    <w:multiLevelType w:val="singleLevel"/>
    <w:tmpl w:val="BAF002D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F97C0B"/>
    <w:multiLevelType w:val="hybridMultilevel"/>
    <w:tmpl w:val="1D8E3762"/>
    <w:lvl w:ilvl="0" w:tplc="800EF822">
      <w:start w:val="1"/>
      <w:numFmt w:val="bullet"/>
      <w:lvlText w:val=""/>
      <w:lvlJc w:val="left"/>
      <w:pPr>
        <w:tabs>
          <w:tab w:val="num" w:pos="1080"/>
        </w:tabs>
        <w:ind w:left="108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71573C7"/>
    <w:multiLevelType w:val="hybridMultilevel"/>
    <w:tmpl w:val="BAA4DA64"/>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57474F"/>
    <w:multiLevelType w:val="hybridMultilevel"/>
    <w:tmpl w:val="34145E7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A047278"/>
    <w:multiLevelType w:val="hybridMultilevel"/>
    <w:tmpl w:val="88DA7C24"/>
    <w:lvl w:ilvl="0" w:tplc="0D086548">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126D0D7E"/>
    <w:multiLevelType w:val="hybridMultilevel"/>
    <w:tmpl w:val="2A2C5480"/>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15657161"/>
    <w:multiLevelType w:val="hybridMultilevel"/>
    <w:tmpl w:val="BAF84680"/>
    <w:lvl w:ilvl="0" w:tplc="AD6207DA">
      <w:start w:val="1"/>
      <w:numFmt w:val="decimal"/>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3D551C5"/>
    <w:multiLevelType w:val="hybridMultilevel"/>
    <w:tmpl w:val="8806C9EE"/>
    <w:lvl w:ilvl="0" w:tplc="40905C4E">
      <w:start w:val="1"/>
      <w:numFmt w:val="bullet"/>
      <w:lvlText w:val="•"/>
      <w:lvlJc w:val="left"/>
      <w:pPr>
        <w:tabs>
          <w:tab w:val="num" w:pos="720"/>
        </w:tabs>
        <w:ind w:left="720" w:hanging="360"/>
      </w:pPr>
      <w:rPr>
        <w:rFonts w:ascii="Times New Roman" w:hAnsi="Times New Roman" w:hint="default"/>
      </w:rPr>
    </w:lvl>
    <w:lvl w:ilvl="1" w:tplc="8C24BEAA" w:tentative="1">
      <w:start w:val="1"/>
      <w:numFmt w:val="bullet"/>
      <w:lvlText w:val="•"/>
      <w:lvlJc w:val="left"/>
      <w:pPr>
        <w:tabs>
          <w:tab w:val="num" w:pos="1440"/>
        </w:tabs>
        <w:ind w:left="1440" w:hanging="360"/>
      </w:pPr>
      <w:rPr>
        <w:rFonts w:ascii="Times New Roman" w:hAnsi="Times New Roman" w:hint="default"/>
      </w:rPr>
    </w:lvl>
    <w:lvl w:ilvl="2" w:tplc="FD123D54" w:tentative="1">
      <w:start w:val="1"/>
      <w:numFmt w:val="bullet"/>
      <w:lvlText w:val="•"/>
      <w:lvlJc w:val="left"/>
      <w:pPr>
        <w:tabs>
          <w:tab w:val="num" w:pos="2160"/>
        </w:tabs>
        <w:ind w:left="2160" w:hanging="360"/>
      </w:pPr>
      <w:rPr>
        <w:rFonts w:ascii="Times New Roman" w:hAnsi="Times New Roman" w:hint="default"/>
      </w:rPr>
    </w:lvl>
    <w:lvl w:ilvl="3" w:tplc="2508FAC4" w:tentative="1">
      <w:start w:val="1"/>
      <w:numFmt w:val="bullet"/>
      <w:lvlText w:val="•"/>
      <w:lvlJc w:val="left"/>
      <w:pPr>
        <w:tabs>
          <w:tab w:val="num" w:pos="2880"/>
        </w:tabs>
        <w:ind w:left="2880" w:hanging="360"/>
      </w:pPr>
      <w:rPr>
        <w:rFonts w:ascii="Times New Roman" w:hAnsi="Times New Roman" w:hint="default"/>
      </w:rPr>
    </w:lvl>
    <w:lvl w:ilvl="4" w:tplc="CBD2D71E" w:tentative="1">
      <w:start w:val="1"/>
      <w:numFmt w:val="bullet"/>
      <w:lvlText w:val="•"/>
      <w:lvlJc w:val="left"/>
      <w:pPr>
        <w:tabs>
          <w:tab w:val="num" w:pos="3600"/>
        </w:tabs>
        <w:ind w:left="3600" w:hanging="360"/>
      </w:pPr>
      <w:rPr>
        <w:rFonts w:ascii="Times New Roman" w:hAnsi="Times New Roman" w:hint="default"/>
      </w:rPr>
    </w:lvl>
    <w:lvl w:ilvl="5" w:tplc="5C4EB714" w:tentative="1">
      <w:start w:val="1"/>
      <w:numFmt w:val="bullet"/>
      <w:lvlText w:val="•"/>
      <w:lvlJc w:val="left"/>
      <w:pPr>
        <w:tabs>
          <w:tab w:val="num" w:pos="4320"/>
        </w:tabs>
        <w:ind w:left="4320" w:hanging="360"/>
      </w:pPr>
      <w:rPr>
        <w:rFonts w:ascii="Times New Roman" w:hAnsi="Times New Roman" w:hint="default"/>
      </w:rPr>
    </w:lvl>
    <w:lvl w:ilvl="6" w:tplc="291CA392" w:tentative="1">
      <w:start w:val="1"/>
      <w:numFmt w:val="bullet"/>
      <w:lvlText w:val="•"/>
      <w:lvlJc w:val="left"/>
      <w:pPr>
        <w:tabs>
          <w:tab w:val="num" w:pos="5040"/>
        </w:tabs>
        <w:ind w:left="5040" w:hanging="360"/>
      </w:pPr>
      <w:rPr>
        <w:rFonts w:ascii="Times New Roman" w:hAnsi="Times New Roman" w:hint="default"/>
      </w:rPr>
    </w:lvl>
    <w:lvl w:ilvl="7" w:tplc="C4322A76" w:tentative="1">
      <w:start w:val="1"/>
      <w:numFmt w:val="bullet"/>
      <w:lvlText w:val="•"/>
      <w:lvlJc w:val="left"/>
      <w:pPr>
        <w:tabs>
          <w:tab w:val="num" w:pos="5760"/>
        </w:tabs>
        <w:ind w:left="5760" w:hanging="360"/>
      </w:pPr>
      <w:rPr>
        <w:rFonts w:ascii="Times New Roman" w:hAnsi="Times New Roman" w:hint="default"/>
      </w:rPr>
    </w:lvl>
    <w:lvl w:ilvl="8" w:tplc="4C105824" w:tentative="1">
      <w:start w:val="1"/>
      <w:numFmt w:val="bullet"/>
      <w:lvlText w:val="•"/>
      <w:lvlJc w:val="left"/>
      <w:pPr>
        <w:tabs>
          <w:tab w:val="num" w:pos="6480"/>
        </w:tabs>
        <w:ind w:left="6480" w:hanging="360"/>
      </w:pPr>
      <w:rPr>
        <w:rFonts w:ascii="Times New Roman" w:hAnsi="Times New Roman" w:hint="default"/>
      </w:rPr>
    </w:lvl>
  </w:abstractNum>
  <w:abstractNum w:abstractNumId="8">
    <w:nsid w:val="24D06D50"/>
    <w:multiLevelType w:val="multilevel"/>
    <w:tmpl w:val="CB2A9B3A"/>
    <w:lvl w:ilvl="0">
      <w:start w:val="1"/>
      <w:numFmt w:val="decimal"/>
      <w:lvlText w:val="%1."/>
      <w:lvlJc w:val="left"/>
      <w:pPr>
        <w:tabs>
          <w:tab w:val="num" w:pos="360"/>
        </w:tabs>
        <w:ind w:left="360" w:hanging="360"/>
      </w:pPr>
      <w:rPr>
        <w:rFonts w:ascii="Times New Roman" w:hAnsi="Times New Roman" w:hint="default"/>
        <w:b w:val="0"/>
        <w:i w:val="0"/>
        <w:color w:val="auto"/>
        <w:sz w:val="20"/>
        <w:szCs w:val="20"/>
      </w:rPr>
    </w:lvl>
    <w:lvl w:ilvl="1">
      <w:start w:val="1"/>
      <w:numFmt w:val="decimal"/>
      <w:lvlText w:val="%2."/>
      <w:lvlJc w:val="left"/>
      <w:pPr>
        <w:tabs>
          <w:tab w:val="num" w:pos="720"/>
        </w:tabs>
        <w:ind w:left="720" w:hanging="360"/>
      </w:pPr>
      <w:rPr>
        <w:rFonts w:ascii="Times New Roman" w:hAnsi="Times New Roman" w:hint="default"/>
        <w:b w:val="0"/>
        <w:i w:val="0"/>
        <w:color w:val="auto"/>
        <w:sz w:val="24"/>
        <w:szCs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b w:val="0"/>
        <w:i w:val="0"/>
        <w:color w:val="auto"/>
        <w:sz w:val="20"/>
        <w:szCs w:val="20"/>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296377EB"/>
    <w:multiLevelType w:val="hybridMultilevel"/>
    <w:tmpl w:val="9AC85630"/>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2DA70CD9"/>
    <w:multiLevelType w:val="hybridMultilevel"/>
    <w:tmpl w:val="2AAA3900"/>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F370385"/>
    <w:multiLevelType w:val="multilevel"/>
    <w:tmpl w:val="13B219FE"/>
    <w:lvl w:ilvl="0">
      <w:start w:val="1"/>
      <w:numFmt w:val="decimal"/>
      <w:lvlText w:val="%1."/>
      <w:lvlJc w:val="left"/>
      <w:pPr>
        <w:tabs>
          <w:tab w:val="num" w:pos="360"/>
        </w:tabs>
        <w:ind w:left="360" w:hanging="360"/>
      </w:pPr>
      <w:rPr>
        <w:rFonts w:ascii="Times New Roman" w:hAnsi="Times New Roman" w:hint="default"/>
        <w:b w:val="0"/>
        <w:i w:val="0"/>
        <w:color w:val="auto"/>
        <w:sz w:val="20"/>
        <w:szCs w:val="20"/>
      </w:rPr>
    </w:lvl>
    <w:lvl w:ilvl="1">
      <w:start w:val="1"/>
      <w:numFmt w:val="decimal"/>
      <w:lvlText w:val="%2."/>
      <w:lvlJc w:val="left"/>
      <w:pPr>
        <w:tabs>
          <w:tab w:val="num" w:pos="720"/>
        </w:tabs>
        <w:ind w:left="720" w:hanging="360"/>
      </w:pPr>
      <w:rPr>
        <w:rFonts w:ascii="Times New Roman" w:hAnsi="Times New Roman" w:hint="default"/>
        <w:b w:val="0"/>
        <w:i w:val="0"/>
        <w:color w:val="auto"/>
        <w:sz w:val="24"/>
        <w:szCs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32F05D89"/>
    <w:multiLevelType w:val="hybridMultilevel"/>
    <w:tmpl w:val="2B3635DA"/>
    <w:lvl w:ilvl="0" w:tplc="3EE2ADD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5287ED0"/>
    <w:multiLevelType w:val="multilevel"/>
    <w:tmpl w:val="901E44CE"/>
    <w:lvl w:ilvl="0">
      <w:start w:val="1"/>
      <w:numFmt w:val="decimal"/>
      <w:lvlText w:val="%1."/>
      <w:lvlJc w:val="left"/>
      <w:pPr>
        <w:tabs>
          <w:tab w:val="num" w:pos="360"/>
        </w:tabs>
        <w:ind w:left="360" w:hanging="360"/>
      </w:pPr>
      <w:rPr>
        <w:rFonts w:hint="default"/>
        <w:sz w:val="24"/>
        <w:szCs w:val="24"/>
      </w:rPr>
    </w:lvl>
    <w:lvl w:ilvl="1">
      <w:start w:val="1"/>
      <w:numFmt w:val="bullet"/>
      <w:lvlText w:val=""/>
      <w:lvlJc w:val="left"/>
      <w:pPr>
        <w:tabs>
          <w:tab w:val="num" w:pos="1440"/>
        </w:tabs>
        <w:ind w:left="1440" w:hanging="360"/>
      </w:pPr>
      <w:rPr>
        <w:rFonts w:ascii="Symbol" w:hAnsi="Symbol" w:hint="default"/>
        <w:sz w:val="24"/>
        <w:szCs w:val="24"/>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3A0D56D8"/>
    <w:multiLevelType w:val="hybridMultilevel"/>
    <w:tmpl w:val="EDF2F40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C4D031F"/>
    <w:multiLevelType w:val="multilevel"/>
    <w:tmpl w:val="13B219FE"/>
    <w:lvl w:ilvl="0">
      <w:start w:val="1"/>
      <w:numFmt w:val="decimal"/>
      <w:lvlText w:val="%1."/>
      <w:lvlJc w:val="left"/>
      <w:pPr>
        <w:tabs>
          <w:tab w:val="num" w:pos="360"/>
        </w:tabs>
        <w:ind w:left="360" w:hanging="360"/>
      </w:pPr>
      <w:rPr>
        <w:rFonts w:ascii="Times New Roman" w:hAnsi="Times New Roman" w:hint="default"/>
        <w:b w:val="0"/>
        <w:i w:val="0"/>
        <w:color w:val="auto"/>
        <w:sz w:val="20"/>
        <w:szCs w:val="20"/>
      </w:rPr>
    </w:lvl>
    <w:lvl w:ilvl="1">
      <w:start w:val="1"/>
      <w:numFmt w:val="decimal"/>
      <w:lvlText w:val="%2."/>
      <w:lvlJc w:val="left"/>
      <w:pPr>
        <w:tabs>
          <w:tab w:val="num" w:pos="720"/>
        </w:tabs>
        <w:ind w:left="720" w:hanging="360"/>
      </w:pPr>
      <w:rPr>
        <w:rFonts w:ascii="Times New Roman" w:hAnsi="Times New Roman" w:hint="default"/>
        <w:b w:val="0"/>
        <w:i w:val="0"/>
        <w:color w:val="auto"/>
        <w:sz w:val="24"/>
        <w:szCs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3F0E4749"/>
    <w:multiLevelType w:val="hybridMultilevel"/>
    <w:tmpl w:val="1B5E4A48"/>
    <w:lvl w:ilvl="0" w:tplc="7A2C6C3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44582949"/>
    <w:multiLevelType w:val="hybridMultilevel"/>
    <w:tmpl w:val="04E8AAE6"/>
    <w:lvl w:ilvl="0" w:tplc="E4400F14">
      <w:start w:val="1"/>
      <w:numFmt w:val="bullet"/>
      <w:lvlText w:val=""/>
      <w:lvlPicBulletId w:val="0"/>
      <w:lvlJc w:val="left"/>
      <w:pPr>
        <w:tabs>
          <w:tab w:val="num" w:pos="720"/>
        </w:tabs>
        <w:ind w:left="720" w:hanging="360"/>
      </w:pPr>
      <w:rPr>
        <w:rFonts w:ascii="Symbol" w:hAnsi="Symbol" w:hint="default"/>
      </w:rPr>
    </w:lvl>
    <w:lvl w:ilvl="1" w:tplc="B0704B00" w:tentative="1">
      <w:start w:val="1"/>
      <w:numFmt w:val="bullet"/>
      <w:lvlText w:val=""/>
      <w:lvlPicBulletId w:val="0"/>
      <w:lvlJc w:val="left"/>
      <w:pPr>
        <w:tabs>
          <w:tab w:val="num" w:pos="1440"/>
        </w:tabs>
        <w:ind w:left="1440" w:hanging="360"/>
      </w:pPr>
      <w:rPr>
        <w:rFonts w:ascii="Symbol" w:hAnsi="Symbol" w:hint="default"/>
      </w:rPr>
    </w:lvl>
    <w:lvl w:ilvl="2" w:tplc="C85CEFCC" w:tentative="1">
      <w:start w:val="1"/>
      <w:numFmt w:val="bullet"/>
      <w:lvlText w:val=""/>
      <w:lvlPicBulletId w:val="0"/>
      <w:lvlJc w:val="left"/>
      <w:pPr>
        <w:tabs>
          <w:tab w:val="num" w:pos="2160"/>
        </w:tabs>
        <w:ind w:left="2160" w:hanging="360"/>
      </w:pPr>
      <w:rPr>
        <w:rFonts w:ascii="Symbol" w:hAnsi="Symbol" w:hint="default"/>
      </w:rPr>
    </w:lvl>
    <w:lvl w:ilvl="3" w:tplc="FF5026F8" w:tentative="1">
      <w:start w:val="1"/>
      <w:numFmt w:val="bullet"/>
      <w:lvlText w:val=""/>
      <w:lvlPicBulletId w:val="0"/>
      <w:lvlJc w:val="left"/>
      <w:pPr>
        <w:tabs>
          <w:tab w:val="num" w:pos="2880"/>
        </w:tabs>
        <w:ind w:left="2880" w:hanging="360"/>
      </w:pPr>
      <w:rPr>
        <w:rFonts w:ascii="Symbol" w:hAnsi="Symbol" w:hint="default"/>
      </w:rPr>
    </w:lvl>
    <w:lvl w:ilvl="4" w:tplc="5D8E9966" w:tentative="1">
      <w:start w:val="1"/>
      <w:numFmt w:val="bullet"/>
      <w:lvlText w:val=""/>
      <w:lvlPicBulletId w:val="0"/>
      <w:lvlJc w:val="left"/>
      <w:pPr>
        <w:tabs>
          <w:tab w:val="num" w:pos="3600"/>
        </w:tabs>
        <w:ind w:left="3600" w:hanging="360"/>
      </w:pPr>
      <w:rPr>
        <w:rFonts w:ascii="Symbol" w:hAnsi="Symbol" w:hint="default"/>
      </w:rPr>
    </w:lvl>
    <w:lvl w:ilvl="5" w:tplc="4F1EA54C" w:tentative="1">
      <w:start w:val="1"/>
      <w:numFmt w:val="bullet"/>
      <w:lvlText w:val=""/>
      <w:lvlPicBulletId w:val="0"/>
      <w:lvlJc w:val="left"/>
      <w:pPr>
        <w:tabs>
          <w:tab w:val="num" w:pos="4320"/>
        </w:tabs>
        <w:ind w:left="4320" w:hanging="360"/>
      </w:pPr>
      <w:rPr>
        <w:rFonts w:ascii="Symbol" w:hAnsi="Symbol" w:hint="default"/>
      </w:rPr>
    </w:lvl>
    <w:lvl w:ilvl="6" w:tplc="CF8A7972" w:tentative="1">
      <w:start w:val="1"/>
      <w:numFmt w:val="bullet"/>
      <w:lvlText w:val=""/>
      <w:lvlPicBulletId w:val="0"/>
      <w:lvlJc w:val="left"/>
      <w:pPr>
        <w:tabs>
          <w:tab w:val="num" w:pos="5040"/>
        </w:tabs>
        <w:ind w:left="5040" w:hanging="360"/>
      </w:pPr>
      <w:rPr>
        <w:rFonts w:ascii="Symbol" w:hAnsi="Symbol" w:hint="default"/>
      </w:rPr>
    </w:lvl>
    <w:lvl w:ilvl="7" w:tplc="84645DF4" w:tentative="1">
      <w:start w:val="1"/>
      <w:numFmt w:val="bullet"/>
      <w:lvlText w:val=""/>
      <w:lvlPicBulletId w:val="0"/>
      <w:lvlJc w:val="left"/>
      <w:pPr>
        <w:tabs>
          <w:tab w:val="num" w:pos="5760"/>
        </w:tabs>
        <w:ind w:left="5760" w:hanging="360"/>
      </w:pPr>
      <w:rPr>
        <w:rFonts w:ascii="Symbol" w:hAnsi="Symbol" w:hint="default"/>
      </w:rPr>
    </w:lvl>
    <w:lvl w:ilvl="8" w:tplc="E938CB8A" w:tentative="1">
      <w:start w:val="1"/>
      <w:numFmt w:val="bullet"/>
      <w:lvlText w:val=""/>
      <w:lvlPicBulletId w:val="0"/>
      <w:lvlJc w:val="left"/>
      <w:pPr>
        <w:tabs>
          <w:tab w:val="num" w:pos="6480"/>
        </w:tabs>
        <w:ind w:left="6480" w:hanging="360"/>
      </w:pPr>
      <w:rPr>
        <w:rFonts w:ascii="Symbol" w:hAnsi="Symbol" w:hint="default"/>
      </w:rPr>
    </w:lvl>
  </w:abstractNum>
  <w:abstractNum w:abstractNumId="18">
    <w:nsid w:val="4E542F01"/>
    <w:multiLevelType w:val="hybridMultilevel"/>
    <w:tmpl w:val="C13EFDD2"/>
    <w:lvl w:ilvl="0" w:tplc="800EF822">
      <w:start w:val="1"/>
      <w:numFmt w:val="bullet"/>
      <w:lvlText w:val=""/>
      <w:lvlJc w:val="left"/>
      <w:pPr>
        <w:tabs>
          <w:tab w:val="num" w:pos="1080"/>
        </w:tabs>
        <w:ind w:left="1080" w:hanging="36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507973CC"/>
    <w:multiLevelType w:val="hybridMultilevel"/>
    <w:tmpl w:val="3E1AFBA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82007FF"/>
    <w:multiLevelType w:val="hybridMultilevel"/>
    <w:tmpl w:val="E0B65AC2"/>
    <w:lvl w:ilvl="0" w:tplc="214E33AA">
      <w:start w:val="1"/>
      <w:numFmt w:val="bullet"/>
      <w:lvlText w:val=""/>
      <w:lvlJc w:val="left"/>
      <w:pPr>
        <w:tabs>
          <w:tab w:val="num" w:pos="720"/>
        </w:tabs>
        <w:ind w:left="720" w:hanging="360"/>
      </w:pPr>
      <w:rPr>
        <w:rFonts w:ascii="Wingdings" w:hAnsi="Wingdings" w:hint="default"/>
      </w:rPr>
    </w:lvl>
    <w:lvl w:ilvl="1" w:tplc="742C5A9E" w:tentative="1">
      <w:start w:val="1"/>
      <w:numFmt w:val="bullet"/>
      <w:lvlText w:val=""/>
      <w:lvlJc w:val="left"/>
      <w:pPr>
        <w:tabs>
          <w:tab w:val="num" w:pos="1440"/>
        </w:tabs>
        <w:ind w:left="1440" w:hanging="360"/>
      </w:pPr>
      <w:rPr>
        <w:rFonts w:ascii="Wingdings" w:hAnsi="Wingdings" w:hint="default"/>
      </w:rPr>
    </w:lvl>
    <w:lvl w:ilvl="2" w:tplc="EDBA7676" w:tentative="1">
      <w:start w:val="1"/>
      <w:numFmt w:val="bullet"/>
      <w:lvlText w:val=""/>
      <w:lvlJc w:val="left"/>
      <w:pPr>
        <w:tabs>
          <w:tab w:val="num" w:pos="2160"/>
        </w:tabs>
        <w:ind w:left="2160" w:hanging="360"/>
      </w:pPr>
      <w:rPr>
        <w:rFonts w:ascii="Wingdings" w:hAnsi="Wingdings" w:hint="default"/>
      </w:rPr>
    </w:lvl>
    <w:lvl w:ilvl="3" w:tplc="EFAC342E" w:tentative="1">
      <w:start w:val="1"/>
      <w:numFmt w:val="bullet"/>
      <w:lvlText w:val=""/>
      <w:lvlJc w:val="left"/>
      <w:pPr>
        <w:tabs>
          <w:tab w:val="num" w:pos="2880"/>
        </w:tabs>
        <w:ind w:left="2880" w:hanging="360"/>
      </w:pPr>
      <w:rPr>
        <w:rFonts w:ascii="Wingdings" w:hAnsi="Wingdings" w:hint="default"/>
      </w:rPr>
    </w:lvl>
    <w:lvl w:ilvl="4" w:tplc="0E845E6C" w:tentative="1">
      <w:start w:val="1"/>
      <w:numFmt w:val="bullet"/>
      <w:lvlText w:val=""/>
      <w:lvlJc w:val="left"/>
      <w:pPr>
        <w:tabs>
          <w:tab w:val="num" w:pos="3600"/>
        </w:tabs>
        <w:ind w:left="3600" w:hanging="360"/>
      </w:pPr>
      <w:rPr>
        <w:rFonts w:ascii="Wingdings" w:hAnsi="Wingdings" w:hint="default"/>
      </w:rPr>
    </w:lvl>
    <w:lvl w:ilvl="5" w:tplc="E692ECF2" w:tentative="1">
      <w:start w:val="1"/>
      <w:numFmt w:val="bullet"/>
      <w:lvlText w:val=""/>
      <w:lvlJc w:val="left"/>
      <w:pPr>
        <w:tabs>
          <w:tab w:val="num" w:pos="4320"/>
        </w:tabs>
        <w:ind w:left="4320" w:hanging="360"/>
      </w:pPr>
      <w:rPr>
        <w:rFonts w:ascii="Wingdings" w:hAnsi="Wingdings" w:hint="default"/>
      </w:rPr>
    </w:lvl>
    <w:lvl w:ilvl="6" w:tplc="886C1AE6" w:tentative="1">
      <w:start w:val="1"/>
      <w:numFmt w:val="bullet"/>
      <w:lvlText w:val=""/>
      <w:lvlJc w:val="left"/>
      <w:pPr>
        <w:tabs>
          <w:tab w:val="num" w:pos="5040"/>
        </w:tabs>
        <w:ind w:left="5040" w:hanging="360"/>
      </w:pPr>
      <w:rPr>
        <w:rFonts w:ascii="Wingdings" w:hAnsi="Wingdings" w:hint="default"/>
      </w:rPr>
    </w:lvl>
    <w:lvl w:ilvl="7" w:tplc="71B802D8" w:tentative="1">
      <w:start w:val="1"/>
      <w:numFmt w:val="bullet"/>
      <w:lvlText w:val=""/>
      <w:lvlJc w:val="left"/>
      <w:pPr>
        <w:tabs>
          <w:tab w:val="num" w:pos="5760"/>
        </w:tabs>
        <w:ind w:left="5760" w:hanging="360"/>
      </w:pPr>
      <w:rPr>
        <w:rFonts w:ascii="Wingdings" w:hAnsi="Wingdings" w:hint="default"/>
      </w:rPr>
    </w:lvl>
    <w:lvl w:ilvl="8" w:tplc="918AE2A4" w:tentative="1">
      <w:start w:val="1"/>
      <w:numFmt w:val="bullet"/>
      <w:lvlText w:val=""/>
      <w:lvlJc w:val="left"/>
      <w:pPr>
        <w:tabs>
          <w:tab w:val="num" w:pos="6480"/>
        </w:tabs>
        <w:ind w:left="6480" w:hanging="360"/>
      </w:pPr>
      <w:rPr>
        <w:rFonts w:ascii="Wingdings" w:hAnsi="Wingdings" w:hint="default"/>
      </w:rPr>
    </w:lvl>
  </w:abstractNum>
  <w:abstractNum w:abstractNumId="21">
    <w:nsid w:val="5E547FCB"/>
    <w:multiLevelType w:val="hybridMultilevel"/>
    <w:tmpl w:val="DABC093C"/>
    <w:lvl w:ilvl="0" w:tplc="21DEC282">
      <w:start w:val="1"/>
      <w:numFmt w:val="bullet"/>
      <w:lvlText w:val=""/>
      <w:lvlJc w:val="left"/>
      <w:pPr>
        <w:tabs>
          <w:tab w:val="num" w:pos="720"/>
        </w:tabs>
        <w:ind w:left="720" w:hanging="360"/>
      </w:pPr>
      <w:rPr>
        <w:rFonts w:ascii="Symbol" w:hAnsi="Symbol" w:hint="default"/>
        <w:color w:val="auto"/>
        <w:sz w:val="24"/>
        <w:szCs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3FA3FB6"/>
    <w:multiLevelType w:val="multilevel"/>
    <w:tmpl w:val="F76ECFA8"/>
    <w:lvl w:ilvl="0">
      <w:start w:val="1"/>
      <w:numFmt w:val="bullet"/>
      <w:lvlText w:val=""/>
      <w:lvlJc w:val="left"/>
      <w:pPr>
        <w:tabs>
          <w:tab w:val="num" w:pos="360"/>
        </w:tabs>
        <w:ind w:left="360" w:hanging="360"/>
      </w:pPr>
      <w:rPr>
        <w:rFonts w:ascii="Symbol" w:hAnsi="Symbol" w:hint="default"/>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3">
    <w:nsid w:val="660D48CE"/>
    <w:multiLevelType w:val="hybridMultilevel"/>
    <w:tmpl w:val="E78465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DA06DA8"/>
    <w:multiLevelType w:val="multilevel"/>
    <w:tmpl w:val="EDF2F40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71187A31"/>
    <w:multiLevelType w:val="multilevel"/>
    <w:tmpl w:val="700049FA"/>
    <w:lvl w:ilvl="0">
      <w:start w:val="1"/>
      <w:numFmt w:val="decimal"/>
      <w:lvlText w:val="%1)"/>
      <w:lvlJc w:val="left"/>
      <w:pPr>
        <w:tabs>
          <w:tab w:val="num" w:pos="1080"/>
        </w:tabs>
        <w:ind w:left="1080" w:hanging="360"/>
      </w:pPr>
      <w:rPr>
        <w:rFonts w:hint="default"/>
      </w:rPr>
    </w:lvl>
    <w:lvl w:ilvl="1">
      <w:start w:val="22"/>
      <w:numFmt w:val="decimal"/>
      <w:lvlText w:val="%2."/>
      <w:lvlJc w:val="left"/>
      <w:pPr>
        <w:tabs>
          <w:tab w:val="num" w:pos="1800"/>
        </w:tabs>
        <w:ind w:left="1800" w:hanging="360"/>
      </w:pPr>
      <w:rPr>
        <w:rFonts w:hint="default"/>
      </w:r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6">
    <w:nsid w:val="73430FB3"/>
    <w:multiLevelType w:val="multilevel"/>
    <w:tmpl w:val="0290A288"/>
    <w:lvl w:ilvl="0">
      <w:start w:val="1"/>
      <w:numFmt w:val="decimal"/>
      <w:lvlText w:val="%1."/>
      <w:lvlJc w:val="left"/>
      <w:pPr>
        <w:tabs>
          <w:tab w:val="num" w:pos="360"/>
        </w:tabs>
        <w:ind w:left="360" w:hanging="360"/>
      </w:pPr>
      <w:rPr>
        <w:rFonts w:hint="default"/>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7">
    <w:nsid w:val="74EC4D9F"/>
    <w:multiLevelType w:val="hybridMultilevel"/>
    <w:tmpl w:val="0DBE773C"/>
    <w:lvl w:ilvl="0" w:tplc="D9146C20">
      <w:start w:val="1"/>
      <w:numFmt w:val="bullet"/>
      <w:lvlText w:val=""/>
      <w:lvlPicBulletId w:val="0"/>
      <w:lvlJc w:val="left"/>
      <w:pPr>
        <w:tabs>
          <w:tab w:val="num" w:pos="720"/>
        </w:tabs>
        <w:ind w:left="720" w:hanging="360"/>
      </w:pPr>
      <w:rPr>
        <w:rFonts w:ascii="Symbol" w:hAnsi="Symbol" w:hint="default"/>
      </w:rPr>
    </w:lvl>
    <w:lvl w:ilvl="1" w:tplc="7076DF28" w:tentative="1">
      <w:start w:val="1"/>
      <w:numFmt w:val="bullet"/>
      <w:lvlText w:val=""/>
      <w:lvlPicBulletId w:val="0"/>
      <w:lvlJc w:val="left"/>
      <w:pPr>
        <w:tabs>
          <w:tab w:val="num" w:pos="1440"/>
        </w:tabs>
        <w:ind w:left="1440" w:hanging="360"/>
      </w:pPr>
      <w:rPr>
        <w:rFonts w:ascii="Symbol" w:hAnsi="Symbol" w:hint="default"/>
      </w:rPr>
    </w:lvl>
    <w:lvl w:ilvl="2" w:tplc="9DB0E35A" w:tentative="1">
      <w:start w:val="1"/>
      <w:numFmt w:val="bullet"/>
      <w:lvlText w:val=""/>
      <w:lvlPicBulletId w:val="0"/>
      <w:lvlJc w:val="left"/>
      <w:pPr>
        <w:tabs>
          <w:tab w:val="num" w:pos="2160"/>
        </w:tabs>
        <w:ind w:left="2160" w:hanging="360"/>
      </w:pPr>
      <w:rPr>
        <w:rFonts w:ascii="Symbol" w:hAnsi="Symbol" w:hint="default"/>
      </w:rPr>
    </w:lvl>
    <w:lvl w:ilvl="3" w:tplc="81FC122E" w:tentative="1">
      <w:start w:val="1"/>
      <w:numFmt w:val="bullet"/>
      <w:lvlText w:val=""/>
      <w:lvlPicBulletId w:val="0"/>
      <w:lvlJc w:val="left"/>
      <w:pPr>
        <w:tabs>
          <w:tab w:val="num" w:pos="2880"/>
        </w:tabs>
        <w:ind w:left="2880" w:hanging="360"/>
      </w:pPr>
      <w:rPr>
        <w:rFonts w:ascii="Symbol" w:hAnsi="Symbol" w:hint="default"/>
      </w:rPr>
    </w:lvl>
    <w:lvl w:ilvl="4" w:tplc="AD843D4A" w:tentative="1">
      <w:start w:val="1"/>
      <w:numFmt w:val="bullet"/>
      <w:lvlText w:val=""/>
      <w:lvlPicBulletId w:val="0"/>
      <w:lvlJc w:val="left"/>
      <w:pPr>
        <w:tabs>
          <w:tab w:val="num" w:pos="3600"/>
        </w:tabs>
        <w:ind w:left="3600" w:hanging="360"/>
      </w:pPr>
      <w:rPr>
        <w:rFonts w:ascii="Symbol" w:hAnsi="Symbol" w:hint="default"/>
      </w:rPr>
    </w:lvl>
    <w:lvl w:ilvl="5" w:tplc="D07224A2" w:tentative="1">
      <w:start w:val="1"/>
      <w:numFmt w:val="bullet"/>
      <w:lvlText w:val=""/>
      <w:lvlPicBulletId w:val="0"/>
      <w:lvlJc w:val="left"/>
      <w:pPr>
        <w:tabs>
          <w:tab w:val="num" w:pos="4320"/>
        </w:tabs>
        <w:ind w:left="4320" w:hanging="360"/>
      </w:pPr>
      <w:rPr>
        <w:rFonts w:ascii="Symbol" w:hAnsi="Symbol" w:hint="default"/>
      </w:rPr>
    </w:lvl>
    <w:lvl w:ilvl="6" w:tplc="E0FA910E" w:tentative="1">
      <w:start w:val="1"/>
      <w:numFmt w:val="bullet"/>
      <w:lvlText w:val=""/>
      <w:lvlPicBulletId w:val="0"/>
      <w:lvlJc w:val="left"/>
      <w:pPr>
        <w:tabs>
          <w:tab w:val="num" w:pos="5040"/>
        </w:tabs>
        <w:ind w:left="5040" w:hanging="360"/>
      </w:pPr>
      <w:rPr>
        <w:rFonts w:ascii="Symbol" w:hAnsi="Symbol" w:hint="default"/>
      </w:rPr>
    </w:lvl>
    <w:lvl w:ilvl="7" w:tplc="673CD44E" w:tentative="1">
      <w:start w:val="1"/>
      <w:numFmt w:val="bullet"/>
      <w:lvlText w:val=""/>
      <w:lvlPicBulletId w:val="0"/>
      <w:lvlJc w:val="left"/>
      <w:pPr>
        <w:tabs>
          <w:tab w:val="num" w:pos="5760"/>
        </w:tabs>
        <w:ind w:left="5760" w:hanging="360"/>
      </w:pPr>
      <w:rPr>
        <w:rFonts w:ascii="Symbol" w:hAnsi="Symbol" w:hint="default"/>
      </w:rPr>
    </w:lvl>
    <w:lvl w:ilvl="8" w:tplc="632647E2" w:tentative="1">
      <w:start w:val="1"/>
      <w:numFmt w:val="bullet"/>
      <w:lvlText w:val=""/>
      <w:lvlPicBulletId w:val="0"/>
      <w:lvlJc w:val="left"/>
      <w:pPr>
        <w:tabs>
          <w:tab w:val="num" w:pos="6480"/>
        </w:tabs>
        <w:ind w:left="6480" w:hanging="360"/>
      </w:pPr>
      <w:rPr>
        <w:rFonts w:ascii="Symbol" w:hAnsi="Symbol" w:hint="default"/>
      </w:rPr>
    </w:lvl>
  </w:abstractNum>
  <w:abstractNum w:abstractNumId="28">
    <w:nsid w:val="75E4720C"/>
    <w:multiLevelType w:val="multilevel"/>
    <w:tmpl w:val="0290A288"/>
    <w:lvl w:ilvl="0">
      <w:start w:val="1"/>
      <w:numFmt w:val="decimal"/>
      <w:lvlText w:val="%1."/>
      <w:lvlJc w:val="left"/>
      <w:pPr>
        <w:tabs>
          <w:tab w:val="num" w:pos="360"/>
        </w:tabs>
        <w:ind w:left="360" w:hanging="360"/>
      </w:pPr>
      <w:rPr>
        <w:rFonts w:hint="default"/>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
    <w:nsid w:val="770A0546"/>
    <w:multiLevelType w:val="hybridMultilevel"/>
    <w:tmpl w:val="194E336C"/>
    <w:lvl w:ilvl="0" w:tplc="120CD20A">
      <w:start w:val="1"/>
      <w:numFmt w:val="bullet"/>
      <w:lvlText w:val=""/>
      <w:lvlPicBulletId w:val="0"/>
      <w:lvlJc w:val="left"/>
      <w:pPr>
        <w:tabs>
          <w:tab w:val="num" w:pos="720"/>
        </w:tabs>
        <w:ind w:left="720" w:hanging="360"/>
      </w:pPr>
      <w:rPr>
        <w:rFonts w:ascii="Symbol" w:hAnsi="Symbol" w:hint="default"/>
      </w:rPr>
    </w:lvl>
    <w:lvl w:ilvl="1" w:tplc="6C8812E2" w:tentative="1">
      <w:start w:val="1"/>
      <w:numFmt w:val="bullet"/>
      <w:lvlText w:val=""/>
      <w:lvlPicBulletId w:val="0"/>
      <w:lvlJc w:val="left"/>
      <w:pPr>
        <w:tabs>
          <w:tab w:val="num" w:pos="1440"/>
        </w:tabs>
        <w:ind w:left="1440" w:hanging="360"/>
      </w:pPr>
      <w:rPr>
        <w:rFonts w:ascii="Symbol" w:hAnsi="Symbol" w:hint="default"/>
      </w:rPr>
    </w:lvl>
    <w:lvl w:ilvl="2" w:tplc="C2BEA712" w:tentative="1">
      <w:start w:val="1"/>
      <w:numFmt w:val="bullet"/>
      <w:lvlText w:val=""/>
      <w:lvlPicBulletId w:val="0"/>
      <w:lvlJc w:val="left"/>
      <w:pPr>
        <w:tabs>
          <w:tab w:val="num" w:pos="2160"/>
        </w:tabs>
        <w:ind w:left="2160" w:hanging="360"/>
      </w:pPr>
      <w:rPr>
        <w:rFonts w:ascii="Symbol" w:hAnsi="Symbol" w:hint="default"/>
      </w:rPr>
    </w:lvl>
    <w:lvl w:ilvl="3" w:tplc="0A84A35E" w:tentative="1">
      <w:start w:val="1"/>
      <w:numFmt w:val="bullet"/>
      <w:lvlText w:val=""/>
      <w:lvlPicBulletId w:val="0"/>
      <w:lvlJc w:val="left"/>
      <w:pPr>
        <w:tabs>
          <w:tab w:val="num" w:pos="2880"/>
        </w:tabs>
        <w:ind w:left="2880" w:hanging="360"/>
      </w:pPr>
      <w:rPr>
        <w:rFonts w:ascii="Symbol" w:hAnsi="Symbol" w:hint="default"/>
      </w:rPr>
    </w:lvl>
    <w:lvl w:ilvl="4" w:tplc="C0201200" w:tentative="1">
      <w:start w:val="1"/>
      <w:numFmt w:val="bullet"/>
      <w:lvlText w:val=""/>
      <w:lvlPicBulletId w:val="0"/>
      <w:lvlJc w:val="left"/>
      <w:pPr>
        <w:tabs>
          <w:tab w:val="num" w:pos="3600"/>
        </w:tabs>
        <w:ind w:left="3600" w:hanging="360"/>
      </w:pPr>
      <w:rPr>
        <w:rFonts w:ascii="Symbol" w:hAnsi="Symbol" w:hint="default"/>
      </w:rPr>
    </w:lvl>
    <w:lvl w:ilvl="5" w:tplc="EE3E5E08" w:tentative="1">
      <w:start w:val="1"/>
      <w:numFmt w:val="bullet"/>
      <w:lvlText w:val=""/>
      <w:lvlPicBulletId w:val="0"/>
      <w:lvlJc w:val="left"/>
      <w:pPr>
        <w:tabs>
          <w:tab w:val="num" w:pos="4320"/>
        </w:tabs>
        <w:ind w:left="4320" w:hanging="360"/>
      </w:pPr>
      <w:rPr>
        <w:rFonts w:ascii="Symbol" w:hAnsi="Symbol" w:hint="default"/>
      </w:rPr>
    </w:lvl>
    <w:lvl w:ilvl="6" w:tplc="E0304536" w:tentative="1">
      <w:start w:val="1"/>
      <w:numFmt w:val="bullet"/>
      <w:lvlText w:val=""/>
      <w:lvlPicBulletId w:val="0"/>
      <w:lvlJc w:val="left"/>
      <w:pPr>
        <w:tabs>
          <w:tab w:val="num" w:pos="5040"/>
        </w:tabs>
        <w:ind w:left="5040" w:hanging="360"/>
      </w:pPr>
      <w:rPr>
        <w:rFonts w:ascii="Symbol" w:hAnsi="Symbol" w:hint="default"/>
      </w:rPr>
    </w:lvl>
    <w:lvl w:ilvl="7" w:tplc="A9024464" w:tentative="1">
      <w:start w:val="1"/>
      <w:numFmt w:val="bullet"/>
      <w:lvlText w:val=""/>
      <w:lvlPicBulletId w:val="0"/>
      <w:lvlJc w:val="left"/>
      <w:pPr>
        <w:tabs>
          <w:tab w:val="num" w:pos="5760"/>
        </w:tabs>
        <w:ind w:left="5760" w:hanging="360"/>
      </w:pPr>
      <w:rPr>
        <w:rFonts w:ascii="Symbol" w:hAnsi="Symbol" w:hint="default"/>
      </w:rPr>
    </w:lvl>
    <w:lvl w:ilvl="8" w:tplc="0FF2FD3A" w:tentative="1">
      <w:start w:val="1"/>
      <w:numFmt w:val="bullet"/>
      <w:lvlText w:val=""/>
      <w:lvlPicBulletId w:val="0"/>
      <w:lvlJc w:val="left"/>
      <w:pPr>
        <w:tabs>
          <w:tab w:val="num" w:pos="6480"/>
        </w:tabs>
        <w:ind w:left="6480" w:hanging="360"/>
      </w:pPr>
      <w:rPr>
        <w:rFonts w:ascii="Symbol" w:hAnsi="Symbol" w:hint="default"/>
      </w:rPr>
    </w:lvl>
  </w:abstractNum>
  <w:abstractNum w:abstractNumId="30">
    <w:nsid w:val="78F92975"/>
    <w:multiLevelType w:val="hybridMultilevel"/>
    <w:tmpl w:val="9508D9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92C57F4"/>
    <w:multiLevelType w:val="hybridMultilevel"/>
    <w:tmpl w:val="01A46702"/>
    <w:lvl w:ilvl="0" w:tplc="0D086548">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nsid w:val="7D8F32B3"/>
    <w:multiLevelType w:val="hybridMultilevel"/>
    <w:tmpl w:val="700049FA"/>
    <w:lvl w:ilvl="0" w:tplc="4B3A8444">
      <w:start w:val="1"/>
      <w:numFmt w:val="decimal"/>
      <w:lvlText w:val="%1)"/>
      <w:lvlJc w:val="left"/>
      <w:pPr>
        <w:tabs>
          <w:tab w:val="num" w:pos="1080"/>
        </w:tabs>
        <w:ind w:left="1080" w:hanging="360"/>
      </w:pPr>
      <w:rPr>
        <w:rFonts w:hint="default"/>
      </w:rPr>
    </w:lvl>
    <w:lvl w:ilvl="1" w:tplc="73388952">
      <w:start w:val="2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7DF5023F"/>
    <w:multiLevelType w:val="hybridMultilevel"/>
    <w:tmpl w:val="C50048A6"/>
    <w:lvl w:ilvl="0" w:tplc="75B40722">
      <w:start w:val="1"/>
      <w:numFmt w:val="bullet"/>
      <w:lvlText w:val=""/>
      <w:lvlPicBulletId w:val="0"/>
      <w:lvlJc w:val="left"/>
      <w:pPr>
        <w:tabs>
          <w:tab w:val="num" w:pos="720"/>
        </w:tabs>
        <w:ind w:left="720" w:hanging="360"/>
      </w:pPr>
      <w:rPr>
        <w:rFonts w:ascii="Symbol" w:hAnsi="Symbol" w:hint="default"/>
      </w:rPr>
    </w:lvl>
    <w:lvl w:ilvl="1" w:tplc="21DEAD20" w:tentative="1">
      <w:start w:val="1"/>
      <w:numFmt w:val="bullet"/>
      <w:lvlText w:val=""/>
      <w:lvlPicBulletId w:val="0"/>
      <w:lvlJc w:val="left"/>
      <w:pPr>
        <w:tabs>
          <w:tab w:val="num" w:pos="1440"/>
        </w:tabs>
        <w:ind w:left="1440" w:hanging="360"/>
      </w:pPr>
      <w:rPr>
        <w:rFonts w:ascii="Symbol" w:hAnsi="Symbol" w:hint="default"/>
      </w:rPr>
    </w:lvl>
    <w:lvl w:ilvl="2" w:tplc="1710440E" w:tentative="1">
      <w:start w:val="1"/>
      <w:numFmt w:val="bullet"/>
      <w:lvlText w:val=""/>
      <w:lvlPicBulletId w:val="0"/>
      <w:lvlJc w:val="left"/>
      <w:pPr>
        <w:tabs>
          <w:tab w:val="num" w:pos="2160"/>
        </w:tabs>
        <w:ind w:left="2160" w:hanging="360"/>
      </w:pPr>
      <w:rPr>
        <w:rFonts w:ascii="Symbol" w:hAnsi="Symbol" w:hint="default"/>
      </w:rPr>
    </w:lvl>
    <w:lvl w:ilvl="3" w:tplc="21287B58" w:tentative="1">
      <w:start w:val="1"/>
      <w:numFmt w:val="bullet"/>
      <w:lvlText w:val=""/>
      <w:lvlPicBulletId w:val="0"/>
      <w:lvlJc w:val="left"/>
      <w:pPr>
        <w:tabs>
          <w:tab w:val="num" w:pos="2880"/>
        </w:tabs>
        <w:ind w:left="2880" w:hanging="360"/>
      </w:pPr>
      <w:rPr>
        <w:rFonts w:ascii="Symbol" w:hAnsi="Symbol" w:hint="default"/>
      </w:rPr>
    </w:lvl>
    <w:lvl w:ilvl="4" w:tplc="6E2E649E" w:tentative="1">
      <w:start w:val="1"/>
      <w:numFmt w:val="bullet"/>
      <w:lvlText w:val=""/>
      <w:lvlPicBulletId w:val="0"/>
      <w:lvlJc w:val="left"/>
      <w:pPr>
        <w:tabs>
          <w:tab w:val="num" w:pos="3600"/>
        </w:tabs>
        <w:ind w:left="3600" w:hanging="360"/>
      </w:pPr>
      <w:rPr>
        <w:rFonts w:ascii="Symbol" w:hAnsi="Symbol" w:hint="default"/>
      </w:rPr>
    </w:lvl>
    <w:lvl w:ilvl="5" w:tplc="7C8A5494" w:tentative="1">
      <w:start w:val="1"/>
      <w:numFmt w:val="bullet"/>
      <w:lvlText w:val=""/>
      <w:lvlPicBulletId w:val="0"/>
      <w:lvlJc w:val="left"/>
      <w:pPr>
        <w:tabs>
          <w:tab w:val="num" w:pos="4320"/>
        </w:tabs>
        <w:ind w:left="4320" w:hanging="360"/>
      </w:pPr>
      <w:rPr>
        <w:rFonts w:ascii="Symbol" w:hAnsi="Symbol" w:hint="default"/>
      </w:rPr>
    </w:lvl>
    <w:lvl w:ilvl="6" w:tplc="037CE692" w:tentative="1">
      <w:start w:val="1"/>
      <w:numFmt w:val="bullet"/>
      <w:lvlText w:val=""/>
      <w:lvlPicBulletId w:val="0"/>
      <w:lvlJc w:val="left"/>
      <w:pPr>
        <w:tabs>
          <w:tab w:val="num" w:pos="5040"/>
        </w:tabs>
        <w:ind w:left="5040" w:hanging="360"/>
      </w:pPr>
      <w:rPr>
        <w:rFonts w:ascii="Symbol" w:hAnsi="Symbol" w:hint="default"/>
      </w:rPr>
    </w:lvl>
    <w:lvl w:ilvl="7" w:tplc="17D238EE" w:tentative="1">
      <w:start w:val="1"/>
      <w:numFmt w:val="bullet"/>
      <w:lvlText w:val=""/>
      <w:lvlPicBulletId w:val="0"/>
      <w:lvlJc w:val="left"/>
      <w:pPr>
        <w:tabs>
          <w:tab w:val="num" w:pos="5760"/>
        </w:tabs>
        <w:ind w:left="5760" w:hanging="360"/>
      </w:pPr>
      <w:rPr>
        <w:rFonts w:ascii="Symbol" w:hAnsi="Symbol" w:hint="default"/>
      </w:rPr>
    </w:lvl>
    <w:lvl w:ilvl="8" w:tplc="7B8E86C6" w:tentative="1">
      <w:start w:val="1"/>
      <w:numFmt w:val="bullet"/>
      <w:lvlText w:val=""/>
      <w:lvlPicBulletId w:val="0"/>
      <w:lvlJc w:val="left"/>
      <w:pPr>
        <w:tabs>
          <w:tab w:val="num" w:pos="6480"/>
        </w:tabs>
        <w:ind w:left="6480" w:hanging="360"/>
      </w:pPr>
      <w:rPr>
        <w:rFonts w:ascii="Symbol" w:hAnsi="Symbol" w:hint="default"/>
      </w:rPr>
    </w:lvl>
  </w:abstractNum>
  <w:abstractNum w:abstractNumId="34">
    <w:nsid w:val="7EB2566F"/>
    <w:multiLevelType w:val="hybridMultilevel"/>
    <w:tmpl w:val="72185C14"/>
    <w:lvl w:ilvl="0" w:tplc="0D086548">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9"/>
  </w:num>
  <w:num w:numId="2">
    <w:abstractNumId w:val="0"/>
  </w:num>
  <w:num w:numId="3">
    <w:abstractNumId w:val="11"/>
  </w:num>
  <w:num w:numId="4">
    <w:abstractNumId w:val="21"/>
  </w:num>
  <w:num w:numId="5">
    <w:abstractNumId w:val="12"/>
  </w:num>
  <w:num w:numId="6">
    <w:abstractNumId w:val="16"/>
  </w:num>
  <w:num w:numId="7">
    <w:abstractNumId w:val="32"/>
  </w:num>
  <w:num w:numId="8">
    <w:abstractNumId w:val="6"/>
  </w:num>
  <w:num w:numId="9">
    <w:abstractNumId w:val="8"/>
  </w:num>
  <w:num w:numId="10">
    <w:abstractNumId w:val="25"/>
  </w:num>
  <w:num w:numId="11">
    <w:abstractNumId w:val="5"/>
  </w:num>
  <w:num w:numId="12">
    <w:abstractNumId w:val="26"/>
  </w:num>
  <w:num w:numId="13">
    <w:abstractNumId w:val="13"/>
  </w:num>
  <w:num w:numId="14">
    <w:abstractNumId w:val="22"/>
  </w:num>
  <w:num w:numId="15">
    <w:abstractNumId w:val="28"/>
  </w:num>
  <w:num w:numId="16">
    <w:abstractNumId w:val="30"/>
  </w:num>
  <w:num w:numId="17">
    <w:abstractNumId w:val="10"/>
  </w:num>
  <w:num w:numId="18">
    <w:abstractNumId w:val="2"/>
  </w:num>
  <w:num w:numId="19">
    <w:abstractNumId w:val="14"/>
  </w:num>
  <w:num w:numId="20">
    <w:abstractNumId w:val="15"/>
  </w:num>
  <w:num w:numId="21">
    <w:abstractNumId w:val="23"/>
  </w:num>
  <w:num w:numId="22">
    <w:abstractNumId w:val="18"/>
  </w:num>
  <w:num w:numId="23">
    <w:abstractNumId w:val="1"/>
  </w:num>
  <w:num w:numId="24">
    <w:abstractNumId w:val="29"/>
  </w:num>
  <w:num w:numId="25">
    <w:abstractNumId w:val="33"/>
  </w:num>
  <w:num w:numId="26">
    <w:abstractNumId w:val="27"/>
  </w:num>
  <w:num w:numId="27">
    <w:abstractNumId w:val="17"/>
  </w:num>
  <w:num w:numId="28">
    <w:abstractNumId w:val="24"/>
  </w:num>
  <w:num w:numId="29">
    <w:abstractNumId w:val="3"/>
  </w:num>
  <w:num w:numId="30">
    <w:abstractNumId w:val="7"/>
  </w:num>
  <w:num w:numId="31">
    <w:abstractNumId w:val="20"/>
  </w:num>
  <w:num w:numId="32">
    <w:abstractNumId w:val="4"/>
  </w:num>
  <w:num w:numId="33">
    <w:abstractNumId w:val="34"/>
  </w:num>
  <w:num w:numId="34">
    <w:abstractNumId w:val="31"/>
  </w:num>
  <w:num w:numId="35">
    <w:abstractNumId w:val="1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64" w:dllVersion="131078" w:nlCheck="1" w:checkStyle="1"/>
  <w:activeWritingStyle w:appName="MSWord" w:lang="fr-FR" w:vendorID="64" w:dllVersion="131078" w:nlCheck="1" w:checkStyle="1"/>
  <w:activeWritingStyle w:appName="MSWord" w:lang="en-IE"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7939"/>
    <w:rsid w:val="00002DF9"/>
    <w:rsid w:val="000069C5"/>
    <w:rsid w:val="00007C8A"/>
    <w:rsid w:val="00011633"/>
    <w:rsid w:val="00015006"/>
    <w:rsid w:val="00022F86"/>
    <w:rsid w:val="00023BEC"/>
    <w:rsid w:val="00030519"/>
    <w:rsid w:val="0003197A"/>
    <w:rsid w:val="00032192"/>
    <w:rsid w:val="00032E0D"/>
    <w:rsid w:val="00033B54"/>
    <w:rsid w:val="00034F61"/>
    <w:rsid w:val="000357CD"/>
    <w:rsid w:val="00037532"/>
    <w:rsid w:val="00037BBE"/>
    <w:rsid w:val="000400D1"/>
    <w:rsid w:val="0004413B"/>
    <w:rsid w:val="00044B82"/>
    <w:rsid w:val="00046C5F"/>
    <w:rsid w:val="00046D89"/>
    <w:rsid w:val="00051E81"/>
    <w:rsid w:val="00051F9B"/>
    <w:rsid w:val="000539AB"/>
    <w:rsid w:val="0005712D"/>
    <w:rsid w:val="000639A8"/>
    <w:rsid w:val="00064345"/>
    <w:rsid w:val="00064989"/>
    <w:rsid w:val="00066CBC"/>
    <w:rsid w:val="00072098"/>
    <w:rsid w:val="000731BD"/>
    <w:rsid w:val="0007555F"/>
    <w:rsid w:val="00077478"/>
    <w:rsid w:val="00080908"/>
    <w:rsid w:val="000827C0"/>
    <w:rsid w:val="00085082"/>
    <w:rsid w:val="000879E1"/>
    <w:rsid w:val="00090DF0"/>
    <w:rsid w:val="00090E36"/>
    <w:rsid w:val="0009110B"/>
    <w:rsid w:val="000932C1"/>
    <w:rsid w:val="000A06DE"/>
    <w:rsid w:val="000A3BC7"/>
    <w:rsid w:val="000B0E21"/>
    <w:rsid w:val="000B2969"/>
    <w:rsid w:val="000B2D62"/>
    <w:rsid w:val="000B2E21"/>
    <w:rsid w:val="000B3FBA"/>
    <w:rsid w:val="000B6814"/>
    <w:rsid w:val="000B6A5B"/>
    <w:rsid w:val="000B709B"/>
    <w:rsid w:val="000C0385"/>
    <w:rsid w:val="000C2957"/>
    <w:rsid w:val="000C7A11"/>
    <w:rsid w:val="000D075C"/>
    <w:rsid w:val="000D09D0"/>
    <w:rsid w:val="000D22F3"/>
    <w:rsid w:val="000D26E0"/>
    <w:rsid w:val="000D29BE"/>
    <w:rsid w:val="000E0824"/>
    <w:rsid w:val="000E2967"/>
    <w:rsid w:val="000F19BC"/>
    <w:rsid w:val="000F3DCF"/>
    <w:rsid w:val="000F5539"/>
    <w:rsid w:val="000F678C"/>
    <w:rsid w:val="000F7E64"/>
    <w:rsid w:val="001047A5"/>
    <w:rsid w:val="00105226"/>
    <w:rsid w:val="001055A0"/>
    <w:rsid w:val="00107CCB"/>
    <w:rsid w:val="00110833"/>
    <w:rsid w:val="001115BE"/>
    <w:rsid w:val="00114E37"/>
    <w:rsid w:val="001159CB"/>
    <w:rsid w:val="00120152"/>
    <w:rsid w:val="00120853"/>
    <w:rsid w:val="0012125F"/>
    <w:rsid w:val="00123AEC"/>
    <w:rsid w:val="00126729"/>
    <w:rsid w:val="00127977"/>
    <w:rsid w:val="00130AC3"/>
    <w:rsid w:val="00131D95"/>
    <w:rsid w:val="00134A06"/>
    <w:rsid w:val="00134D12"/>
    <w:rsid w:val="00135220"/>
    <w:rsid w:val="001358FF"/>
    <w:rsid w:val="001359C6"/>
    <w:rsid w:val="00135C1F"/>
    <w:rsid w:val="001361CB"/>
    <w:rsid w:val="001366B2"/>
    <w:rsid w:val="00140763"/>
    <w:rsid w:val="00140D4E"/>
    <w:rsid w:val="00140D58"/>
    <w:rsid w:val="00140EEA"/>
    <w:rsid w:val="00141344"/>
    <w:rsid w:val="00141377"/>
    <w:rsid w:val="00143093"/>
    <w:rsid w:val="00150604"/>
    <w:rsid w:val="0015246F"/>
    <w:rsid w:val="00154E3D"/>
    <w:rsid w:val="001570E4"/>
    <w:rsid w:val="001600AB"/>
    <w:rsid w:val="001609F0"/>
    <w:rsid w:val="00161A06"/>
    <w:rsid w:val="00161F58"/>
    <w:rsid w:val="00163EDC"/>
    <w:rsid w:val="00167185"/>
    <w:rsid w:val="00171FBF"/>
    <w:rsid w:val="00176844"/>
    <w:rsid w:val="00180010"/>
    <w:rsid w:val="00181588"/>
    <w:rsid w:val="00182414"/>
    <w:rsid w:val="001828EC"/>
    <w:rsid w:val="001846F0"/>
    <w:rsid w:val="00186725"/>
    <w:rsid w:val="00186890"/>
    <w:rsid w:val="00187DCD"/>
    <w:rsid w:val="001A006F"/>
    <w:rsid w:val="001A04DF"/>
    <w:rsid w:val="001A06C9"/>
    <w:rsid w:val="001A0E97"/>
    <w:rsid w:val="001A3009"/>
    <w:rsid w:val="001A6E86"/>
    <w:rsid w:val="001B1E5B"/>
    <w:rsid w:val="001B2678"/>
    <w:rsid w:val="001B5835"/>
    <w:rsid w:val="001B68A7"/>
    <w:rsid w:val="001B7CE0"/>
    <w:rsid w:val="001C2EE0"/>
    <w:rsid w:val="001C3166"/>
    <w:rsid w:val="001C6B54"/>
    <w:rsid w:val="001D4BF3"/>
    <w:rsid w:val="001D5A28"/>
    <w:rsid w:val="001E0095"/>
    <w:rsid w:val="001E045F"/>
    <w:rsid w:val="001E1E18"/>
    <w:rsid w:val="001E2396"/>
    <w:rsid w:val="001E4664"/>
    <w:rsid w:val="001E6573"/>
    <w:rsid w:val="001E67E6"/>
    <w:rsid w:val="001E7B9A"/>
    <w:rsid w:val="001F5809"/>
    <w:rsid w:val="00205637"/>
    <w:rsid w:val="00207D3B"/>
    <w:rsid w:val="00207DE4"/>
    <w:rsid w:val="002113AE"/>
    <w:rsid w:val="00212CDB"/>
    <w:rsid w:val="0021358D"/>
    <w:rsid w:val="00214360"/>
    <w:rsid w:val="00215D43"/>
    <w:rsid w:val="0022024B"/>
    <w:rsid w:val="00223154"/>
    <w:rsid w:val="00223410"/>
    <w:rsid w:val="00223890"/>
    <w:rsid w:val="00226642"/>
    <w:rsid w:val="00227BD8"/>
    <w:rsid w:val="002375E0"/>
    <w:rsid w:val="00240E03"/>
    <w:rsid w:val="002414F1"/>
    <w:rsid w:val="0024222B"/>
    <w:rsid w:val="00243010"/>
    <w:rsid w:val="002436AD"/>
    <w:rsid w:val="0024459A"/>
    <w:rsid w:val="002446DF"/>
    <w:rsid w:val="00244DAE"/>
    <w:rsid w:val="00245E86"/>
    <w:rsid w:val="00247878"/>
    <w:rsid w:val="002533BE"/>
    <w:rsid w:val="0025624E"/>
    <w:rsid w:val="00263709"/>
    <w:rsid w:val="00265460"/>
    <w:rsid w:val="00265F09"/>
    <w:rsid w:val="0026794B"/>
    <w:rsid w:val="002703CE"/>
    <w:rsid w:val="00271FE3"/>
    <w:rsid w:val="002725F5"/>
    <w:rsid w:val="00272BE6"/>
    <w:rsid w:val="00273B9A"/>
    <w:rsid w:val="002751AE"/>
    <w:rsid w:val="002760D3"/>
    <w:rsid w:val="0028448E"/>
    <w:rsid w:val="002870DE"/>
    <w:rsid w:val="00287CDB"/>
    <w:rsid w:val="00293B07"/>
    <w:rsid w:val="00294F42"/>
    <w:rsid w:val="002A65C2"/>
    <w:rsid w:val="002A7CC0"/>
    <w:rsid w:val="002B1101"/>
    <w:rsid w:val="002B17A3"/>
    <w:rsid w:val="002B1B94"/>
    <w:rsid w:val="002B2851"/>
    <w:rsid w:val="002B3706"/>
    <w:rsid w:val="002B644E"/>
    <w:rsid w:val="002B79A9"/>
    <w:rsid w:val="002C0D5D"/>
    <w:rsid w:val="002C3338"/>
    <w:rsid w:val="002C4274"/>
    <w:rsid w:val="002C42E2"/>
    <w:rsid w:val="002D00B1"/>
    <w:rsid w:val="002E157D"/>
    <w:rsid w:val="002E15E0"/>
    <w:rsid w:val="002E403E"/>
    <w:rsid w:val="002E7E92"/>
    <w:rsid w:val="002F1D87"/>
    <w:rsid w:val="002F4672"/>
    <w:rsid w:val="002F491F"/>
    <w:rsid w:val="002F70D9"/>
    <w:rsid w:val="00306D87"/>
    <w:rsid w:val="0031075A"/>
    <w:rsid w:val="00311879"/>
    <w:rsid w:val="00312DB0"/>
    <w:rsid w:val="00314CDA"/>
    <w:rsid w:val="00314F66"/>
    <w:rsid w:val="003173FD"/>
    <w:rsid w:val="00317D82"/>
    <w:rsid w:val="0032247A"/>
    <w:rsid w:val="00326C27"/>
    <w:rsid w:val="00327330"/>
    <w:rsid w:val="0033230C"/>
    <w:rsid w:val="00333DF0"/>
    <w:rsid w:val="00334FED"/>
    <w:rsid w:val="003355D1"/>
    <w:rsid w:val="0033588C"/>
    <w:rsid w:val="00335B71"/>
    <w:rsid w:val="00342670"/>
    <w:rsid w:val="00345171"/>
    <w:rsid w:val="00345636"/>
    <w:rsid w:val="00346ADA"/>
    <w:rsid w:val="00347F72"/>
    <w:rsid w:val="00356C89"/>
    <w:rsid w:val="00360714"/>
    <w:rsid w:val="00361B94"/>
    <w:rsid w:val="00361DE1"/>
    <w:rsid w:val="00362C27"/>
    <w:rsid w:val="003634C7"/>
    <w:rsid w:val="003644FB"/>
    <w:rsid w:val="00364667"/>
    <w:rsid w:val="0036477C"/>
    <w:rsid w:val="00365806"/>
    <w:rsid w:val="00365D32"/>
    <w:rsid w:val="00367DBB"/>
    <w:rsid w:val="003703C9"/>
    <w:rsid w:val="003750F8"/>
    <w:rsid w:val="00375451"/>
    <w:rsid w:val="00376E65"/>
    <w:rsid w:val="00376FFE"/>
    <w:rsid w:val="0038021B"/>
    <w:rsid w:val="003811A7"/>
    <w:rsid w:val="003821D1"/>
    <w:rsid w:val="00385507"/>
    <w:rsid w:val="003910CF"/>
    <w:rsid w:val="003916FE"/>
    <w:rsid w:val="00391990"/>
    <w:rsid w:val="003926C8"/>
    <w:rsid w:val="00397454"/>
    <w:rsid w:val="003A0FB3"/>
    <w:rsid w:val="003A1297"/>
    <w:rsid w:val="003A31E1"/>
    <w:rsid w:val="003A55FE"/>
    <w:rsid w:val="003A5EFF"/>
    <w:rsid w:val="003A6844"/>
    <w:rsid w:val="003B0290"/>
    <w:rsid w:val="003B268B"/>
    <w:rsid w:val="003B3D82"/>
    <w:rsid w:val="003B7866"/>
    <w:rsid w:val="003C1274"/>
    <w:rsid w:val="003C4FA1"/>
    <w:rsid w:val="003C5CBB"/>
    <w:rsid w:val="003C71C6"/>
    <w:rsid w:val="003D4B20"/>
    <w:rsid w:val="003E3E69"/>
    <w:rsid w:val="003E4D0C"/>
    <w:rsid w:val="003E5045"/>
    <w:rsid w:val="003E5DE8"/>
    <w:rsid w:val="003E69BD"/>
    <w:rsid w:val="003E72EE"/>
    <w:rsid w:val="003F2C0B"/>
    <w:rsid w:val="003F52DF"/>
    <w:rsid w:val="003F6427"/>
    <w:rsid w:val="003F6DE7"/>
    <w:rsid w:val="003F6E77"/>
    <w:rsid w:val="003F7150"/>
    <w:rsid w:val="003F717D"/>
    <w:rsid w:val="00402211"/>
    <w:rsid w:val="00404A9C"/>
    <w:rsid w:val="004103D6"/>
    <w:rsid w:val="004114D5"/>
    <w:rsid w:val="0041210A"/>
    <w:rsid w:val="00413410"/>
    <w:rsid w:val="00417E88"/>
    <w:rsid w:val="004210E2"/>
    <w:rsid w:val="004227E1"/>
    <w:rsid w:val="00422834"/>
    <w:rsid w:val="00423DC4"/>
    <w:rsid w:val="00424FDB"/>
    <w:rsid w:val="00425452"/>
    <w:rsid w:val="00431311"/>
    <w:rsid w:val="00433D25"/>
    <w:rsid w:val="00436226"/>
    <w:rsid w:val="00437EF3"/>
    <w:rsid w:val="00437FD4"/>
    <w:rsid w:val="00441B8B"/>
    <w:rsid w:val="00441C17"/>
    <w:rsid w:val="00441EF8"/>
    <w:rsid w:val="00442740"/>
    <w:rsid w:val="00444497"/>
    <w:rsid w:val="00445D44"/>
    <w:rsid w:val="00446E91"/>
    <w:rsid w:val="00451C35"/>
    <w:rsid w:val="004527B6"/>
    <w:rsid w:val="00452E83"/>
    <w:rsid w:val="004551C3"/>
    <w:rsid w:val="004607FD"/>
    <w:rsid w:val="00463E7E"/>
    <w:rsid w:val="00465782"/>
    <w:rsid w:val="0046627D"/>
    <w:rsid w:val="004711EE"/>
    <w:rsid w:val="004714C8"/>
    <w:rsid w:val="00472414"/>
    <w:rsid w:val="00473064"/>
    <w:rsid w:val="00484254"/>
    <w:rsid w:val="00486479"/>
    <w:rsid w:val="004875A9"/>
    <w:rsid w:val="00487F65"/>
    <w:rsid w:val="00491AC0"/>
    <w:rsid w:val="0049383F"/>
    <w:rsid w:val="00494B68"/>
    <w:rsid w:val="004A33A0"/>
    <w:rsid w:val="004A497B"/>
    <w:rsid w:val="004A6D77"/>
    <w:rsid w:val="004B1790"/>
    <w:rsid w:val="004B3087"/>
    <w:rsid w:val="004B3878"/>
    <w:rsid w:val="004B3DD9"/>
    <w:rsid w:val="004B3EAE"/>
    <w:rsid w:val="004B4BCA"/>
    <w:rsid w:val="004B5997"/>
    <w:rsid w:val="004B66C0"/>
    <w:rsid w:val="004C059C"/>
    <w:rsid w:val="004C1381"/>
    <w:rsid w:val="004C5474"/>
    <w:rsid w:val="004C60BA"/>
    <w:rsid w:val="004C63ED"/>
    <w:rsid w:val="004C72E1"/>
    <w:rsid w:val="004D1349"/>
    <w:rsid w:val="004D2611"/>
    <w:rsid w:val="004D2628"/>
    <w:rsid w:val="004D26F0"/>
    <w:rsid w:val="004D3A2D"/>
    <w:rsid w:val="004D73FA"/>
    <w:rsid w:val="004E2FF1"/>
    <w:rsid w:val="004E3FA4"/>
    <w:rsid w:val="004E4401"/>
    <w:rsid w:val="004E6699"/>
    <w:rsid w:val="004E690A"/>
    <w:rsid w:val="004F12D0"/>
    <w:rsid w:val="004F1E8D"/>
    <w:rsid w:val="004F4DA5"/>
    <w:rsid w:val="004F7A76"/>
    <w:rsid w:val="00502F3F"/>
    <w:rsid w:val="005034C6"/>
    <w:rsid w:val="00503C6E"/>
    <w:rsid w:val="00505886"/>
    <w:rsid w:val="00505D2A"/>
    <w:rsid w:val="00510357"/>
    <w:rsid w:val="00510755"/>
    <w:rsid w:val="00511050"/>
    <w:rsid w:val="0051705D"/>
    <w:rsid w:val="00521F95"/>
    <w:rsid w:val="00522B57"/>
    <w:rsid w:val="00524100"/>
    <w:rsid w:val="00525CDD"/>
    <w:rsid w:val="0052625D"/>
    <w:rsid w:val="00526BCB"/>
    <w:rsid w:val="0052718A"/>
    <w:rsid w:val="005306D1"/>
    <w:rsid w:val="00531C52"/>
    <w:rsid w:val="00532888"/>
    <w:rsid w:val="00532C28"/>
    <w:rsid w:val="0053610A"/>
    <w:rsid w:val="005422D4"/>
    <w:rsid w:val="00543620"/>
    <w:rsid w:val="00544042"/>
    <w:rsid w:val="00544F2F"/>
    <w:rsid w:val="005457BA"/>
    <w:rsid w:val="005528B1"/>
    <w:rsid w:val="00553B5F"/>
    <w:rsid w:val="00554327"/>
    <w:rsid w:val="00554FF9"/>
    <w:rsid w:val="005569AA"/>
    <w:rsid w:val="00566185"/>
    <w:rsid w:val="00566B66"/>
    <w:rsid w:val="005717B0"/>
    <w:rsid w:val="005731C6"/>
    <w:rsid w:val="00575729"/>
    <w:rsid w:val="00577AA8"/>
    <w:rsid w:val="005805F5"/>
    <w:rsid w:val="005813F1"/>
    <w:rsid w:val="00583251"/>
    <w:rsid w:val="00587DA5"/>
    <w:rsid w:val="00591123"/>
    <w:rsid w:val="00591B75"/>
    <w:rsid w:val="00597598"/>
    <w:rsid w:val="005A1497"/>
    <w:rsid w:val="005A3F03"/>
    <w:rsid w:val="005A51D7"/>
    <w:rsid w:val="005A73AD"/>
    <w:rsid w:val="005B2764"/>
    <w:rsid w:val="005B42BA"/>
    <w:rsid w:val="005B4847"/>
    <w:rsid w:val="005B70D2"/>
    <w:rsid w:val="005C0ACE"/>
    <w:rsid w:val="005C30B6"/>
    <w:rsid w:val="005C3AB4"/>
    <w:rsid w:val="005C4EE7"/>
    <w:rsid w:val="005C523E"/>
    <w:rsid w:val="005C640B"/>
    <w:rsid w:val="005C6A7D"/>
    <w:rsid w:val="005C6AE2"/>
    <w:rsid w:val="005C7A98"/>
    <w:rsid w:val="005D1050"/>
    <w:rsid w:val="005D4481"/>
    <w:rsid w:val="005E0A93"/>
    <w:rsid w:val="005E2371"/>
    <w:rsid w:val="005E2C5A"/>
    <w:rsid w:val="005E3BE9"/>
    <w:rsid w:val="005E6449"/>
    <w:rsid w:val="005E728E"/>
    <w:rsid w:val="005F1265"/>
    <w:rsid w:val="005F4303"/>
    <w:rsid w:val="005F53A7"/>
    <w:rsid w:val="005F630A"/>
    <w:rsid w:val="00602C3E"/>
    <w:rsid w:val="00603D6E"/>
    <w:rsid w:val="00605504"/>
    <w:rsid w:val="00606B58"/>
    <w:rsid w:val="006121C1"/>
    <w:rsid w:val="0061295E"/>
    <w:rsid w:val="006131E2"/>
    <w:rsid w:val="00613F04"/>
    <w:rsid w:val="00616104"/>
    <w:rsid w:val="0061795B"/>
    <w:rsid w:val="00617AC9"/>
    <w:rsid w:val="00617FC5"/>
    <w:rsid w:val="00622E98"/>
    <w:rsid w:val="00635074"/>
    <w:rsid w:val="00635D04"/>
    <w:rsid w:val="0063649F"/>
    <w:rsid w:val="00637549"/>
    <w:rsid w:val="00637A98"/>
    <w:rsid w:val="00640B53"/>
    <w:rsid w:val="0064499B"/>
    <w:rsid w:val="0064709E"/>
    <w:rsid w:val="00647E65"/>
    <w:rsid w:val="00652964"/>
    <w:rsid w:val="00653D49"/>
    <w:rsid w:val="006562A7"/>
    <w:rsid w:val="00657EA4"/>
    <w:rsid w:val="00660003"/>
    <w:rsid w:val="00660184"/>
    <w:rsid w:val="0066564C"/>
    <w:rsid w:val="00671E95"/>
    <w:rsid w:val="00672BCD"/>
    <w:rsid w:val="00674151"/>
    <w:rsid w:val="00674472"/>
    <w:rsid w:val="006749D7"/>
    <w:rsid w:val="006755B8"/>
    <w:rsid w:val="00676A56"/>
    <w:rsid w:val="00681325"/>
    <w:rsid w:val="006822BC"/>
    <w:rsid w:val="006858D3"/>
    <w:rsid w:val="00686D40"/>
    <w:rsid w:val="00690EE2"/>
    <w:rsid w:val="00691E93"/>
    <w:rsid w:val="006939B8"/>
    <w:rsid w:val="00694090"/>
    <w:rsid w:val="00694AF8"/>
    <w:rsid w:val="00696F20"/>
    <w:rsid w:val="00697FA6"/>
    <w:rsid w:val="006A2ED7"/>
    <w:rsid w:val="006A3BDA"/>
    <w:rsid w:val="006A3E60"/>
    <w:rsid w:val="006A565B"/>
    <w:rsid w:val="006A5F0C"/>
    <w:rsid w:val="006A76DA"/>
    <w:rsid w:val="006B248E"/>
    <w:rsid w:val="006B2970"/>
    <w:rsid w:val="006B4787"/>
    <w:rsid w:val="006B49B4"/>
    <w:rsid w:val="006B5EC2"/>
    <w:rsid w:val="006C1840"/>
    <w:rsid w:val="006C2844"/>
    <w:rsid w:val="006C7900"/>
    <w:rsid w:val="006C7A73"/>
    <w:rsid w:val="006D0F63"/>
    <w:rsid w:val="006D1971"/>
    <w:rsid w:val="006D4468"/>
    <w:rsid w:val="006D6722"/>
    <w:rsid w:val="006E1AC5"/>
    <w:rsid w:val="006E2128"/>
    <w:rsid w:val="006E248C"/>
    <w:rsid w:val="006E2E2B"/>
    <w:rsid w:val="006E3714"/>
    <w:rsid w:val="006E3B9A"/>
    <w:rsid w:val="006E650F"/>
    <w:rsid w:val="006F1A3D"/>
    <w:rsid w:val="006F298E"/>
    <w:rsid w:val="006F38A5"/>
    <w:rsid w:val="006F3F8B"/>
    <w:rsid w:val="006F508B"/>
    <w:rsid w:val="006F67AB"/>
    <w:rsid w:val="006F6F2D"/>
    <w:rsid w:val="00700418"/>
    <w:rsid w:val="00701EF1"/>
    <w:rsid w:val="0070212E"/>
    <w:rsid w:val="00707027"/>
    <w:rsid w:val="00711FB1"/>
    <w:rsid w:val="00716F96"/>
    <w:rsid w:val="00717C90"/>
    <w:rsid w:val="00720B62"/>
    <w:rsid w:val="00720D13"/>
    <w:rsid w:val="007216D2"/>
    <w:rsid w:val="0072406E"/>
    <w:rsid w:val="00724631"/>
    <w:rsid w:val="00727868"/>
    <w:rsid w:val="00732E4F"/>
    <w:rsid w:val="00734AD0"/>
    <w:rsid w:val="007351D7"/>
    <w:rsid w:val="00736119"/>
    <w:rsid w:val="0074196D"/>
    <w:rsid w:val="00741A38"/>
    <w:rsid w:val="00743ACA"/>
    <w:rsid w:val="00744AC6"/>
    <w:rsid w:val="00746D40"/>
    <w:rsid w:val="00750501"/>
    <w:rsid w:val="00750ADC"/>
    <w:rsid w:val="007510A8"/>
    <w:rsid w:val="00752B59"/>
    <w:rsid w:val="0075315A"/>
    <w:rsid w:val="00753E1F"/>
    <w:rsid w:val="00754166"/>
    <w:rsid w:val="00754418"/>
    <w:rsid w:val="00754F6C"/>
    <w:rsid w:val="00757F99"/>
    <w:rsid w:val="00764946"/>
    <w:rsid w:val="00766034"/>
    <w:rsid w:val="00766069"/>
    <w:rsid w:val="007666ED"/>
    <w:rsid w:val="0076699E"/>
    <w:rsid w:val="00770F78"/>
    <w:rsid w:val="00771248"/>
    <w:rsid w:val="00774A92"/>
    <w:rsid w:val="00775E16"/>
    <w:rsid w:val="00777B53"/>
    <w:rsid w:val="00780E10"/>
    <w:rsid w:val="00782AEC"/>
    <w:rsid w:val="0078304D"/>
    <w:rsid w:val="00791509"/>
    <w:rsid w:val="007965B7"/>
    <w:rsid w:val="007979CA"/>
    <w:rsid w:val="007A2924"/>
    <w:rsid w:val="007A3367"/>
    <w:rsid w:val="007A4D4E"/>
    <w:rsid w:val="007A53DE"/>
    <w:rsid w:val="007B1095"/>
    <w:rsid w:val="007B4B16"/>
    <w:rsid w:val="007B579F"/>
    <w:rsid w:val="007B5E3D"/>
    <w:rsid w:val="007B5F76"/>
    <w:rsid w:val="007C04DB"/>
    <w:rsid w:val="007C0561"/>
    <w:rsid w:val="007C22FC"/>
    <w:rsid w:val="007C35E1"/>
    <w:rsid w:val="007C410B"/>
    <w:rsid w:val="007C5075"/>
    <w:rsid w:val="007C6076"/>
    <w:rsid w:val="007C6750"/>
    <w:rsid w:val="007C7568"/>
    <w:rsid w:val="007D0C78"/>
    <w:rsid w:val="007D7FAC"/>
    <w:rsid w:val="007E0CE2"/>
    <w:rsid w:val="007E1DE8"/>
    <w:rsid w:val="007E1E95"/>
    <w:rsid w:val="007E5EC1"/>
    <w:rsid w:val="007E6C1B"/>
    <w:rsid w:val="007E7ACD"/>
    <w:rsid w:val="007E7C40"/>
    <w:rsid w:val="007E7E9C"/>
    <w:rsid w:val="007F0A82"/>
    <w:rsid w:val="007F1925"/>
    <w:rsid w:val="007F4065"/>
    <w:rsid w:val="007F68D6"/>
    <w:rsid w:val="007F7E41"/>
    <w:rsid w:val="00801BE0"/>
    <w:rsid w:val="008065E4"/>
    <w:rsid w:val="0080669A"/>
    <w:rsid w:val="00810CEB"/>
    <w:rsid w:val="008140C4"/>
    <w:rsid w:val="0081437C"/>
    <w:rsid w:val="008146A6"/>
    <w:rsid w:val="008175DA"/>
    <w:rsid w:val="0082056F"/>
    <w:rsid w:val="00822AE7"/>
    <w:rsid w:val="00822B42"/>
    <w:rsid w:val="008249AD"/>
    <w:rsid w:val="00826092"/>
    <w:rsid w:val="00826F45"/>
    <w:rsid w:val="008275AA"/>
    <w:rsid w:val="008317DE"/>
    <w:rsid w:val="00831E80"/>
    <w:rsid w:val="008324EE"/>
    <w:rsid w:val="00832E77"/>
    <w:rsid w:val="00832F9B"/>
    <w:rsid w:val="008342CE"/>
    <w:rsid w:val="00836EAA"/>
    <w:rsid w:val="00837EF2"/>
    <w:rsid w:val="0084035B"/>
    <w:rsid w:val="00841530"/>
    <w:rsid w:val="00844250"/>
    <w:rsid w:val="00845774"/>
    <w:rsid w:val="00846F30"/>
    <w:rsid w:val="0085070F"/>
    <w:rsid w:val="0085371F"/>
    <w:rsid w:val="008537BE"/>
    <w:rsid w:val="0086319D"/>
    <w:rsid w:val="008643E8"/>
    <w:rsid w:val="00864B37"/>
    <w:rsid w:val="008672D9"/>
    <w:rsid w:val="0087206F"/>
    <w:rsid w:val="00874291"/>
    <w:rsid w:val="00875603"/>
    <w:rsid w:val="00875970"/>
    <w:rsid w:val="0088218D"/>
    <w:rsid w:val="00884D02"/>
    <w:rsid w:val="00886840"/>
    <w:rsid w:val="00887DA7"/>
    <w:rsid w:val="00887E9B"/>
    <w:rsid w:val="00890CA2"/>
    <w:rsid w:val="00894DDC"/>
    <w:rsid w:val="008954F5"/>
    <w:rsid w:val="00896A84"/>
    <w:rsid w:val="00897E38"/>
    <w:rsid w:val="008B0673"/>
    <w:rsid w:val="008B1D7B"/>
    <w:rsid w:val="008B23AD"/>
    <w:rsid w:val="008B2947"/>
    <w:rsid w:val="008C2E60"/>
    <w:rsid w:val="008C67AF"/>
    <w:rsid w:val="008D31CB"/>
    <w:rsid w:val="008D4499"/>
    <w:rsid w:val="008D6381"/>
    <w:rsid w:val="008E0A35"/>
    <w:rsid w:val="008E4F7C"/>
    <w:rsid w:val="008E7157"/>
    <w:rsid w:val="008F00CD"/>
    <w:rsid w:val="008F1A3F"/>
    <w:rsid w:val="008F2CEE"/>
    <w:rsid w:val="008F52F2"/>
    <w:rsid w:val="008F5957"/>
    <w:rsid w:val="00900348"/>
    <w:rsid w:val="00900DBF"/>
    <w:rsid w:val="00903C4E"/>
    <w:rsid w:val="00904A92"/>
    <w:rsid w:val="00906293"/>
    <w:rsid w:val="00910506"/>
    <w:rsid w:val="009132B4"/>
    <w:rsid w:val="00913D7E"/>
    <w:rsid w:val="00915E31"/>
    <w:rsid w:val="00917B50"/>
    <w:rsid w:val="00920F76"/>
    <w:rsid w:val="0092116A"/>
    <w:rsid w:val="0092248E"/>
    <w:rsid w:val="00931D31"/>
    <w:rsid w:val="00933F51"/>
    <w:rsid w:val="00934B5F"/>
    <w:rsid w:val="00934CB7"/>
    <w:rsid w:val="00934DCE"/>
    <w:rsid w:val="00934F8E"/>
    <w:rsid w:val="00934FBF"/>
    <w:rsid w:val="00940CC2"/>
    <w:rsid w:val="00941004"/>
    <w:rsid w:val="009437C9"/>
    <w:rsid w:val="00943CC6"/>
    <w:rsid w:val="00945196"/>
    <w:rsid w:val="00946094"/>
    <w:rsid w:val="00946CC3"/>
    <w:rsid w:val="00946EF8"/>
    <w:rsid w:val="00947778"/>
    <w:rsid w:val="00950BEB"/>
    <w:rsid w:val="00951336"/>
    <w:rsid w:val="00951CBA"/>
    <w:rsid w:val="00955A3E"/>
    <w:rsid w:val="00956E4D"/>
    <w:rsid w:val="009604E3"/>
    <w:rsid w:val="00960B04"/>
    <w:rsid w:val="009616CF"/>
    <w:rsid w:val="00962E28"/>
    <w:rsid w:val="00963078"/>
    <w:rsid w:val="00963153"/>
    <w:rsid w:val="009662B0"/>
    <w:rsid w:val="00966628"/>
    <w:rsid w:val="00970D03"/>
    <w:rsid w:val="00973874"/>
    <w:rsid w:val="00973D32"/>
    <w:rsid w:val="0098474E"/>
    <w:rsid w:val="00986B77"/>
    <w:rsid w:val="00987F4E"/>
    <w:rsid w:val="00994E65"/>
    <w:rsid w:val="00995432"/>
    <w:rsid w:val="009973DA"/>
    <w:rsid w:val="0099785F"/>
    <w:rsid w:val="009A14FB"/>
    <w:rsid w:val="009A1588"/>
    <w:rsid w:val="009A34D1"/>
    <w:rsid w:val="009B08A7"/>
    <w:rsid w:val="009B08C4"/>
    <w:rsid w:val="009B0E36"/>
    <w:rsid w:val="009B6F44"/>
    <w:rsid w:val="009C0478"/>
    <w:rsid w:val="009C0E2E"/>
    <w:rsid w:val="009C53EC"/>
    <w:rsid w:val="009C681A"/>
    <w:rsid w:val="009C6C7B"/>
    <w:rsid w:val="009D0394"/>
    <w:rsid w:val="009D2D27"/>
    <w:rsid w:val="009D751A"/>
    <w:rsid w:val="009E0501"/>
    <w:rsid w:val="009E3E2A"/>
    <w:rsid w:val="009E500F"/>
    <w:rsid w:val="009E560B"/>
    <w:rsid w:val="009E6BF5"/>
    <w:rsid w:val="009E75F3"/>
    <w:rsid w:val="009F146B"/>
    <w:rsid w:val="009F14E5"/>
    <w:rsid w:val="00A00B49"/>
    <w:rsid w:val="00A04B0C"/>
    <w:rsid w:val="00A10B4C"/>
    <w:rsid w:val="00A10F2E"/>
    <w:rsid w:val="00A13540"/>
    <w:rsid w:val="00A150E5"/>
    <w:rsid w:val="00A16AEE"/>
    <w:rsid w:val="00A16F29"/>
    <w:rsid w:val="00A244D3"/>
    <w:rsid w:val="00A244D5"/>
    <w:rsid w:val="00A24BFF"/>
    <w:rsid w:val="00A25581"/>
    <w:rsid w:val="00A26034"/>
    <w:rsid w:val="00A26F59"/>
    <w:rsid w:val="00A27A6D"/>
    <w:rsid w:val="00A3022F"/>
    <w:rsid w:val="00A30F0F"/>
    <w:rsid w:val="00A32273"/>
    <w:rsid w:val="00A33DFE"/>
    <w:rsid w:val="00A343CA"/>
    <w:rsid w:val="00A34855"/>
    <w:rsid w:val="00A42C8D"/>
    <w:rsid w:val="00A4524C"/>
    <w:rsid w:val="00A4591D"/>
    <w:rsid w:val="00A46571"/>
    <w:rsid w:val="00A50145"/>
    <w:rsid w:val="00A5235E"/>
    <w:rsid w:val="00A54067"/>
    <w:rsid w:val="00A56E0E"/>
    <w:rsid w:val="00A618E1"/>
    <w:rsid w:val="00A625F6"/>
    <w:rsid w:val="00A63AE1"/>
    <w:rsid w:val="00A66962"/>
    <w:rsid w:val="00A67864"/>
    <w:rsid w:val="00A7568B"/>
    <w:rsid w:val="00A76B43"/>
    <w:rsid w:val="00A76E65"/>
    <w:rsid w:val="00A775CC"/>
    <w:rsid w:val="00A83826"/>
    <w:rsid w:val="00A842F3"/>
    <w:rsid w:val="00A85FA2"/>
    <w:rsid w:val="00A8687F"/>
    <w:rsid w:val="00A877E8"/>
    <w:rsid w:val="00A92403"/>
    <w:rsid w:val="00A93389"/>
    <w:rsid w:val="00A93F19"/>
    <w:rsid w:val="00A96086"/>
    <w:rsid w:val="00A96DA2"/>
    <w:rsid w:val="00AA0232"/>
    <w:rsid w:val="00AA03AC"/>
    <w:rsid w:val="00AA0B66"/>
    <w:rsid w:val="00AA2457"/>
    <w:rsid w:val="00AA41EA"/>
    <w:rsid w:val="00AA4BDF"/>
    <w:rsid w:val="00AB0CD2"/>
    <w:rsid w:val="00AB2E6A"/>
    <w:rsid w:val="00AB3423"/>
    <w:rsid w:val="00AB3B51"/>
    <w:rsid w:val="00AB7D54"/>
    <w:rsid w:val="00AC1757"/>
    <w:rsid w:val="00AC1AB1"/>
    <w:rsid w:val="00AC2B6C"/>
    <w:rsid w:val="00AC4ABA"/>
    <w:rsid w:val="00AC515C"/>
    <w:rsid w:val="00AD1515"/>
    <w:rsid w:val="00AD1ABE"/>
    <w:rsid w:val="00AD68CB"/>
    <w:rsid w:val="00AD7C33"/>
    <w:rsid w:val="00AE1BBC"/>
    <w:rsid w:val="00AE2D17"/>
    <w:rsid w:val="00AE2E1D"/>
    <w:rsid w:val="00AE3C3E"/>
    <w:rsid w:val="00AE42C0"/>
    <w:rsid w:val="00AE4914"/>
    <w:rsid w:val="00AE4D44"/>
    <w:rsid w:val="00AE4E80"/>
    <w:rsid w:val="00AF288C"/>
    <w:rsid w:val="00AF2905"/>
    <w:rsid w:val="00AF2FBE"/>
    <w:rsid w:val="00AF5EA0"/>
    <w:rsid w:val="00AF6446"/>
    <w:rsid w:val="00B009EB"/>
    <w:rsid w:val="00B105FF"/>
    <w:rsid w:val="00B1147B"/>
    <w:rsid w:val="00B12B83"/>
    <w:rsid w:val="00B15730"/>
    <w:rsid w:val="00B15B90"/>
    <w:rsid w:val="00B20C92"/>
    <w:rsid w:val="00B27652"/>
    <w:rsid w:val="00B311B3"/>
    <w:rsid w:val="00B31A3E"/>
    <w:rsid w:val="00B31BCD"/>
    <w:rsid w:val="00B31F1E"/>
    <w:rsid w:val="00B31FDA"/>
    <w:rsid w:val="00B40640"/>
    <w:rsid w:val="00B41097"/>
    <w:rsid w:val="00B4498A"/>
    <w:rsid w:val="00B4557A"/>
    <w:rsid w:val="00B474CD"/>
    <w:rsid w:val="00B5094F"/>
    <w:rsid w:val="00B515C9"/>
    <w:rsid w:val="00B518CE"/>
    <w:rsid w:val="00B54824"/>
    <w:rsid w:val="00B54D52"/>
    <w:rsid w:val="00B55D80"/>
    <w:rsid w:val="00B56E99"/>
    <w:rsid w:val="00B571A0"/>
    <w:rsid w:val="00B57A3E"/>
    <w:rsid w:val="00B57B2F"/>
    <w:rsid w:val="00B57BA7"/>
    <w:rsid w:val="00B648AE"/>
    <w:rsid w:val="00B66020"/>
    <w:rsid w:val="00B6745B"/>
    <w:rsid w:val="00B67824"/>
    <w:rsid w:val="00B7051A"/>
    <w:rsid w:val="00B777EF"/>
    <w:rsid w:val="00B80E05"/>
    <w:rsid w:val="00B80FA9"/>
    <w:rsid w:val="00B81080"/>
    <w:rsid w:val="00B81767"/>
    <w:rsid w:val="00B83AE7"/>
    <w:rsid w:val="00B85EF2"/>
    <w:rsid w:val="00B86CB0"/>
    <w:rsid w:val="00B87D79"/>
    <w:rsid w:val="00B90134"/>
    <w:rsid w:val="00B9161F"/>
    <w:rsid w:val="00B9392D"/>
    <w:rsid w:val="00B93B33"/>
    <w:rsid w:val="00B94D70"/>
    <w:rsid w:val="00B95909"/>
    <w:rsid w:val="00B96ECB"/>
    <w:rsid w:val="00B972FE"/>
    <w:rsid w:val="00BA07F5"/>
    <w:rsid w:val="00BA0F31"/>
    <w:rsid w:val="00BA3519"/>
    <w:rsid w:val="00BA3862"/>
    <w:rsid w:val="00BA3FB8"/>
    <w:rsid w:val="00BA60AD"/>
    <w:rsid w:val="00BB1159"/>
    <w:rsid w:val="00BB1A2D"/>
    <w:rsid w:val="00BB53C3"/>
    <w:rsid w:val="00BB5B0C"/>
    <w:rsid w:val="00BC3C52"/>
    <w:rsid w:val="00BC6185"/>
    <w:rsid w:val="00BC71EC"/>
    <w:rsid w:val="00BD40EF"/>
    <w:rsid w:val="00BD58DB"/>
    <w:rsid w:val="00BE531E"/>
    <w:rsid w:val="00BE63E8"/>
    <w:rsid w:val="00BE6B5C"/>
    <w:rsid w:val="00BF0546"/>
    <w:rsid w:val="00BF1644"/>
    <w:rsid w:val="00BF48A0"/>
    <w:rsid w:val="00BF5E16"/>
    <w:rsid w:val="00BF66C9"/>
    <w:rsid w:val="00BF6FB7"/>
    <w:rsid w:val="00BF7A42"/>
    <w:rsid w:val="00C048C0"/>
    <w:rsid w:val="00C04922"/>
    <w:rsid w:val="00C0627F"/>
    <w:rsid w:val="00C06AE4"/>
    <w:rsid w:val="00C07326"/>
    <w:rsid w:val="00C12881"/>
    <w:rsid w:val="00C13D7B"/>
    <w:rsid w:val="00C140B5"/>
    <w:rsid w:val="00C16BC3"/>
    <w:rsid w:val="00C22F58"/>
    <w:rsid w:val="00C23AFF"/>
    <w:rsid w:val="00C36DED"/>
    <w:rsid w:val="00C43B99"/>
    <w:rsid w:val="00C44851"/>
    <w:rsid w:val="00C44A9F"/>
    <w:rsid w:val="00C46EE3"/>
    <w:rsid w:val="00C47369"/>
    <w:rsid w:val="00C5457A"/>
    <w:rsid w:val="00C54DC3"/>
    <w:rsid w:val="00C564EC"/>
    <w:rsid w:val="00C57327"/>
    <w:rsid w:val="00C57633"/>
    <w:rsid w:val="00C620DA"/>
    <w:rsid w:val="00C66F16"/>
    <w:rsid w:val="00C74A4A"/>
    <w:rsid w:val="00C74F09"/>
    <w:rsid w:val="00C75BEF"/>
    <w:rsid w:val="00C7650B"/>
    <w:rsid w:val="00C775BB"/>
    <w:rsid w:val="00C8558C"/>
    <w:rsid w:val="00C919CE"/>
    <w:rsid w:val="00C91AA1"/>
    <w:rsid w:val="00CA10B8"/>
    <w:rsid w:val="00CA2C1A"/>
    <w:rsid w:val="00CA575E"/>
    <w:rsid w:val="00CB1580"/>
    <w:rsid w:val="00CB1AD4"/>
    <w:rsid w:val="00CB4511"/>
    <w:rsid w:val="00CB57AF"/>
    <w:rsid w:val="00CB7CAC"/>
    <w:rsid w:val="00CC0D1D"/>
    <w:rsid w:val="00CC1CB6"/>
    <w:rsid w:val="00CC41E0"/>
    <w:rsid w:val="00CC46C6"/>
    <w:rsid w:val="00CC593C"/>
    <w:rsid w:val="00CC6010"/>
    <w:rsid w:val="00CD0D83"/>
    <w:rsid w:val="00CD14FD"/>
    <w:rsid w:val="00CD1FC7"/>
    <w:rsid w:val="00CD223E"/>
    <w:rsid w:val="00CD3713"/>
    <w:rsid w:val="00CD5B1B"/>
    <w:rsid w:val="00CD63B4"/>
    <w:rsid w:val="00CD7D73"/>
    <w:rsid w:val="00CE070B"/>
    <w:rsid w:val="00CE14C3"/>
    <w:rsid w:val="00CE731F"/>
    <w:rsid w:val="00CF23A3"/>
    <w:rsid w:val="00CF4254"/>
    <w:rsid w:val="00CF53ED"/>
    <w:rsid w:val="00D040DA"/>
    <w:rsid w:val="00D10313"/>
    <w:rsid w:val="00D10392"/>
    <w:rsid w:val="00D114D4"/>
    <w:rsid w:val="00D123C2"/>
    <w:rsid w:val="00D15BCB"/>
    <w:rsid w:val="00D16C01"/>
    <w:rsid w:val="00D177AD"/>
    <w:rsid w:val="00D17D82"/>
    <w:rsid w:val="00D25D92"/>
    <w:rsid w:val="00D25EB4"/>
    <w:rsid w:val="00D26834"/>
    <w:rsid w:val="00D31569"/>
    <w:rsid w:val="00D33A64"/>
    <w:rsid w:val="00D341A1"/>
    <w:rsid w:val="00D36070"/>
    <w:rsid w:val="00D37B5B"/>
    <w:rsid w:val="00D41FCA"/>
    <w:rsid w:val="00D42DB1"/>
    <w:rsid w:val="00D451BB"/>
    <w:rsid w:val="00D554B6"/>
    <w:rsid w:val="00D563DE"/>
    <w:rsid w:val="00D60882"/>
    <w:rsid w:val="00D66AD2"/>
    <w:rsid w:val="00D705F7"/>
    <w:rsid w:val="00D7086A"/>
    <w:rsid w:val="00D7472E"/>
    <w:rsid w:val="00D7500B"/>
    <w:rsid w:val="00D76071"/>
    <w:rsid w:val="00D770B7"/>
    <w:rsid w:val="00D7783D"/>
    <w:rsid w:val="00D86C7C"/>
    <w:rsid w:val="00D91498"/>
    <w:rsid w:val="00D92792"/>
    <w:rsid w:val="00D95017"/>
    <w:rsid w:val="00D951F3"/>
    <w:rsid w:val="00D956C0"/>
    <w:rsid w:val="00D97CB2"/>
    <w:rsid w:val="00DA15CA"/>
    <w:rsid w:val="00DA1EB4"/>
    <w:rsid w:val="00DA2BD7"/>
    <w:rsid w:val="00DA319F"/>
    <w:rsid w:val="00DA3D51"/>
    <w:rsid w:val="00DA4014"/>
    <w:rsid w:val="00DA456F"/>
    <w:rsid w:val="00DA6CFE"/>
    <w:rsid w:val="00DA6E48"/>
    <w:rsid w:val="00DA7A84"/>
    <w:rsid w:val="00DB0B5E"/>
    <w:rsid w:val="00DB4905"/>
    <w:rsid w:val="00DB5273"/>
    <w:rsid w:val="00DB704D"/>
    <w:rsid w:val="00DC0D08"/>
    <w:rsid w:val="00DC2658"/>
    <w:rsid w:val="00DC392B"/>
    <w:rsid w:val="00DC72AE"/>
    <w:rsid w:val="00DC7384"/>
    <w:rsid w:val="00DC7A1B"/>
    <w:rsid w:val="00DC7D5B"/>
    <w:rsid w:val="00DD3788"/>
    <w:rsid w:val="00DD5E08"/>
    <w:rsid w:val="00DE0278"/>
    <w:rsid w:val="00DE3DDA"/>
    <w:rsid w:val="00DE619C"/>
    <w:rsid w:val="00DF2500"/>
    <w:rsid w:val="00DF2FC5"/>
    <w:rsid w:val="00DF3C0B"/>
    <w:rsid w:val="00DF4A84"/>
    <w:rsid w:val="00DF4BB8"/>
    <w:rsid w:val="00E01C75"/>
    <w:rsid w:val="00E01D37"/>
    <w:rsid w:val="00E10591"/>
    <w:rsid w:val="00E121D6"/>
    <w:rsid w:val="00E15AFB"/>
    <w:rsid w:val="00E161A5"/>
    <w:rsid w:val="00E17D3F"/>
    <w:rsid w:val="00E20D4E"/>
    <w:rsid w:val="00E22221"/>
    <w:rsid w:val="00E246CF"/>
    <w:rsid w:val="00E27227"/>
    <w:rsid w:val="00E2760E"/>
    <w:rsid w:val="00E2773D"/>
    <w:rsid w:val="00E34805"/>
    <w:rsid w:val="00E36599"/>
    <w:rsid w:val="00E40B41"/>
    <w:rsid w:val="00E41BAB"/>
    <w:rsid w:val="00E4508E"/>
    <w:rsid w:val="00E453BD"/>
    <w:rsid w:val="00E461C9"/>
    <w:rsid w:val="00E46CD3"/>
    <w:rsid w:val="00E5085B"/>
    <w:rsid w:val="00E51342"/>
    <w:rsid w:val="00E52B6E"/>
    <w:rsid w:val="00E548FD"/>
    <w:rsid w:val="00E55154"/>
    <w:rsid w:val="00E61876"/>
    <w:rsid w:val="00E62324"/>
    <w:rsid w:val="00E64637"/>
    <w:rsid w:val="00E6508A"/>
    <w:rsid w:val="00E701F4"/>
    <w:rsid w:val="00E714E3"/>
    <w:rsid w:val="00E71FE1"/>
    <w:rsid w:val="00E72B44"/>
    <w:rsid w:val="00E821B4"/>
    <w:rsid w:val="00E835BB"/>
    <w:rsid w:val="00E90C24"/>
    <w:rsid w:val="00E93964"/>
    <w:rsid w:val="00E95898"/>
    <w:rsid w:val="00EA03A1"/>
    <w:rsid w:val="00EA3DB8"/>
    <w:rsid w:val="00EA4ADB"/>
    <w:rsid w:val="00EA636E"/>
    <w:rsid w:val="00EA6A41"/>
    <w:rsid w:val="00EA6DA0"/>
    <w:rsid w:val="00EB23E4"/>
    <w:rsid w:val="00EB525B"/>
    <w:rsid w:val="00EB5A76"/>
    <w:rsid w:val="00EB5B6F"/>
    <w:rsid w:val="00EB7288"/>
    <w:rsid w:val="00EB7731"/>
    <w:rsid w:val="00EC5620"/>
    <w:rsid w:val="00EC7F42"/>
    <w:rsid w:val="00ED0FD8"/>
    <w:rsid w:val="00ED1B4C"/>
    <w:rsid w:val="00ED23DE"/>
    <w:rsid w:val="00ED6DF8"/>
    <w:rsid w:val="00EE134D"/>
    <w:rsid w:val="00EE5555"/>
    <w:rsid w:val="00EE5937"/>
    <w:rsid w:val="00EE69C1"/>
    <w:rsid w:val="00EF1CA5"/>
    <w:rsid w:val="00EF21D1"/>
    <w:rsid w:val="00EF256B"/>
    <w:rsid w:val="00EF5735"/>
    <w:rsid w:val="00F0268B"/>
    <w:rsid w:val="00F04B89"/>
    <w:rsid w:val="00F055DB"/>
    <w:rsid w:val="00F06438"/>
    <w:rsid w:val="00F06EFB"/>
    <w:rsid w:val="00F105FD"/>
    <w:rsid w:val="00F1173D"/>
    <w:rsid w:val="00F144B8"/>
    <w:rsid w:val="00F146BF"/>
    <w:rsid w:val="00F16205"/>
    <w:rsid w:val="00F2101E"/>
    <w:rsid w:val="00F25E53"/>
    <w:rsid w:val="00F27670"/>
    <w:rsid w:val="00F27711"/>
    <w:rsid w:val="00F300CF"/>
    <w:rsid w:val="00F33740"/>
    <w:rsid w:val="00F34D1A"/>
    <w:rsid w:val="00F37BC5"/>
    <w:rsid w:val="00F42C18"/>
    <w:rsid w:val="00F439EA"/>
    <w:rsid w:val="00F464EF"/>
    <w:rsid w:val="00F46C70"/>
    <w:rsid w:val="00F50217"/>
    <w:rsid w:val="00F573EB"/>
    <w:rsid w:val="00F6163E"/>
    <w:rsid w:val="00F64EEC"/>
    <w:rsid w:val="00F65AE7"/>
    <w:rsid w:val="00F65D78"/>
    <w:rsid w:val="00F6608F"/>
    <w:rsid w:val="00F66CF0"/>
    <w:rsid w:val="00F70FEA"/>
    <w:rsid w:val="00F744B5"/>
    <w:rsid w:val="00F76CB3"/>
    <w:rsid w:val="00F774EF"/>
    <w:rsid w:val="00F81845"/>
    <w:rsid w:val="00F82B9F"/>
    <w:rsid w:val="00F82E28"/>
    <w:rsid w:val="00F8663C"/>
    <w:rsid w:val="00F868B9"/>
    <w:rsid w:val="00F917B4"/>
    <w:rsid w:val="00F91C76"/>
    <w:rsid w:val="00F935AB"/>
    <w:rsid w:val="00F9595A"/>
    <w:rsid w:val="00F961BF"/>
    <w:rsid w:val="00F961D5"/>
    <w:rsid w:val="00F97743"/>
    <w:rsid w:val="00FA01FD"/>
    <w:rsid w:val="00FA4056"/>
    <w:rsid w:val="00FA4FE5"/>
    <w:rsid w:val="00FA5A54"/>
    <w:rsid w:val="00FA69BE"/>
    <w:rsid w:val="00FA74E4"/>
    <w:rsid w:val="00FA7A18"/>
    <w:rsid w:val="00FB3590"/>
    <w:rsid w:val="00FB75B7"/>
    <w:rsid w:val="00FC2F04"/>
    <w:rsid w:val="00FC7148"/>
    <w:rsid w:val="00FC75B6"/>
    <w:rsid w:val="00FD5631"/>
    <w:rsid w:val="00FE13F6"/>
    <w:rsid w:val="00FE3643"/>
    <w:rsid w:val="00FE389E"/>
    <w:rsid w:val="00FE4408"/>
    <w:rsid w:val="00FE6EB8"/>
    <w:rsid w:val="00FE7D55"/>
    <w:rsid w:val="00FF4AB1"/>
    <w:rsid w:val="00FF557F"/>
    <w:rsid w:val="00FF56A1"/>
    <w:rsid w:val="00FF79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cs:smarttags" w:name="NumConv6p0"/>
  <w:shapeDefaults>
    <o:shapedefaults v:ext="edit" spidmax="1026">
      <o:colormru v:ext="edit" colors="#6c3"/>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5EFF"/>
    <w:rPr>
      <w:sz w:val="24"/>
      <w:szCs w:val="24"/>
    </w:rPr>
  </w:style>
  <w:style w:type="paragraph" w:styleId="Heading1">
    <w:name w:val="heading 1"/>
    <w:basedOn w:val="Normal"/>
    <w:next w:val="Normal"/>
    <w:qFormat/>
    <w:rsid w:val="001B1E5B"/>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B2678"/>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B644E"/>
    <w:pPr>
      <w:widowControl w:val="0"/>
      <w:outlineLvl w:val="2"/>
    </w:pPr>
    <w:rPr>
      <w:rFonts w:ascii="CG Times" w:hAnsi="CG Times"/>
      <w:b/>
      <w:snapToGrid w:val="0"/>
      <w:szCs w:val="20"/>
    </w:rPr>
  </w:style>
  <w:style w:type="paragraph" w:styleId="Heading4">
    <w:name w:val="heading 4"/>
    <w:basedOn w:val="Normal"/>
    <w:next w:val="Normal"/>
    <w:qFormat/>
    <w:rsid w:val="002B644E"/>
    <w:pPr>
      <w:widowControl w:val="0"/>
      <w:ind w:left="720"/>
      <w:outlineLvl w:val="3"/>
    </w:pPr>
    <w:rPr>
      <w:rFonts w:ascii="CG Times" w:hAnsi="CG Times"/>
      <w:b/>
      <w:snapToGrid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2125F"/>
    <w:pPr>
      <w:tabs>
        <w:tab w:val="center" w:pos="4320"/>
        <w:tab w:val="right" w:pos="8640"/>
      </w:tabs>
    </w:pPr>
  </w:style>
  <w:style w:type="paragraph" w:styleId="Footer">
    <w:name w:val="footer"/>
    <w:basedOn w:val="Normal"/>
    <w:rsid w:val="0012125F"/>
    <w:pPr>
      <w:tabs>
        <w:tab w:val="center" w:pos="4320"/>
        <w:tab w:val="right" w:pos="8640"/>
      </w:tabs>
    </w:pPr>
  </w:style>
  <w:style w:type="character" w:styleId="PageNumber">
    <w:name w:val="page number"/>
    <w:basedOn w:val="DefaultParagraphFont"/>
    <w:rsid w:val="0012125F"/>
  </w:style>
  <w:style w:type="table" w:styleId="TableGrid">
    <w:name w:val="Table Grid"/>
    <w:basedOn w:val="TableNormal"/>
    <w:rsid w:val="00FA4F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rticlebody">
    <w:name w:val="articlebody"/>
    <w:basedOn w:val="DefaultParagraphFont"/>
    <w:rsid w:val="008140C4"/>
  </w:style>
  <w:style w:type="paragraph" w:styleId="NormalWeb">
    <w:name w:val="Normal (Web)"/>
    <w:basedOn w:val="Normal"/>
    <w:rsid w:val="00C44851"/>
    <w:pPr>
      <w:spacing w:before="100" w:beforeAutospacing="1" w:after="100" w:afterAutospacing="1"/>
    </w:pPr>
  </w:style>
  <w:style w:type="character" w:styleId="Hyperlink">
    <w:name w:val="Hyperlink"/>
    <w:basedOn w:val="DefaultParagraphFont"/>
    <w:rsid w:val="00DF2FC5"/>
    <w:rPr>
      <w:color w:val="0000FF"/>
      <w:u w:val="single"/>
    </w:rPr>
  </w:style>
  <w:style w:type="table" w:styleId="TableElegant">
    <w:name w:val="Table Elegant"/>
    <w:basedOn w:val="TableNormal"/>
    <w:rsid w:val="00DF2FC5"/>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FollowedHyperlink">
    <w:name w:val="FollowedHyperlink"/>
    <w:basedOn w:val="DefaultParagraphFont"/>
    <w:rsid w:val="00DB704D"/>
    <w:rPr>
      <w:color w:val="800080"/>
      <w:u w:val="single"/>
    </w:rPr>
  </w:style>
  <w:style w:type="paragraph" w:styleId="ListBullet">
    <w:name w:val="List Bullet"/>
    <w:basedOn w:val="Normal"/>
    <w:rsid w:val="000D26E0"/>
    <w:pPr>
      <w:numPr>
        <w:numId w:val="2"/>
      </w:numPr>
    </w:pPr>
  </w:style>
  <w:style w:type="paragraph" w:styleId="Subtitle">
    <w:name w:val="Subtitle"/>
    <w:basedOn w:val="Normal"/>
    <w:qFormat/>
    <w:rsid w:val="0024222B"/>
    <w:pPr>
      <w:widowControl w:val="0"/>
    </w:pPr>
    <w:rPr>
      <w:rFonts w:ascii="CG Times" w:hAnsi="CG Times"/>
      <w:b/>
      <w:snapToGrid w:val="0"/>
      <w:sz w:val="26"/>
      <w:szCs w:val="20"/>
    </w:rPr>
  </w:style>
  <w:style w:type="paragraph" w:customStyle="1" w:styleId="Chapter">
    <w:name w:val="Chapter"/>
    <w:basedOn w:val="Normal"/>
    <w:rsid w:val="0024222B"/>
    <w:pPr>
      <w:widowControl w:val="0"/>
      <w:tabs>
        <w:tab w:val="center" w:pos="4896"/>
      </w:tabs>
    </w:pPr>
    <w:rPr>
      <w:rFonts w:ascii="CG Times" w:hAnsi="CG Times"/>
      <w:b/>
      <w:snapToGrid w:val="0"/>
      <w:sz w:val="28"/>
      <w:szCs w:val="20"/>
    </w:rPr>
  </w:style>
  <w:style w:type="character" w:customStyle="1" w:styleId="category1">
    <w:name w:val="category1"/>
    <w:basedOn w:val="DefaultParagraphFont"/>
    <w:rsid w:val="008E4F7C"/>
    <w:rPr>
      <w:rFonts w:ascii="Arial" w:hAnsi="Arial" w:cs="Arial" w:hint="default"/>
      <w:b/>
      <w:bCs/>
      <w:color w:val="0066CC"/>
      <w:sz w:val="18"/>
      <w:szCs w:val="18"/>
    </w:rPr>
  </w:style>
  <w:style w:type="paragraph" w:styleId="BodyTextIndent">
    <w:name w:val="Body Text Indent"/>
    <w:basedOn w:val="Normal"/>
    <w:rsid w:val="008E4F7C"/>
    <w:pPr>
      <w:pBdr>
        <w:top w:val="single" w:sz="4" w:space="1" w:color="auto"/>
        <w:left w:val="single" w:sz="4" w:space="4" w:color="auto"/>
        <w:bottom w:val="single" w:sz="4" w:space="1" w:color="auto"/>
        <w:right w:val="single" w:sz="4" w:space="4" w:color="auto"/>
      </w:pBdr>
      <w:ind w:firstLine="720"/>
    </w:pPr>
    <w:rPr>
      <w:rFonts w:ascii="CG Times" w:hAnsi="CG Times"/>
      <w:snapToGrid w:val="0"/>
      <w:szCs w:val="20"/>
    </w:rPr>
  </w:style>
  <w:style w:type="character" w:styleId="CommentReference">
    <w:name w:val="annotation reference"/>
    <w:basedOn w:val="DefaultParagraphFont"/>
    <w:semiHidden/>
    <w:rsid w:val="00946EF8"/>
    <w:rPr>
      <w:sz w:val="16"/>
      <w:szCs w:val="16"/>
    </w:rPr>
  </w:style>
  <w:style w:type="paragraph" w:styleId="CommentText">
    <w:name w:val="annotation text"/>
    <w:basedOn w:val="Normal"/>
    <w:semiHidden/>
    <w:rsid w:val="00946EF8"/>
    <w:pPr>
      <w:widowControl w:val="0"/>
    </w:pPr>
    <w:rPr>
      <w:rFonts w:ascii="CG Times" w:hAnsi="CG Times"/>
      <w:snapToGrid w:val="0"/>
      <w:sz w:val="20"/>
      <w:szCs w:val="20"/>
    </w:rPr>
  </w:style>
  <w:style w:type="paragraph" w:styleId="BalloonText">
    <w:name w:val="Balloon Text"/>
    <w:basedOn w:val="Normal"/>
    <w:semiHidden/>
    <w:rsid w:val="00946EF8"/>
    <w:rPr>
      <w:rFonts w:ascii="Tahoma" w:hAnsi="Tahoma" w:cs="Tahoma"/>
      <w:sz w:val="16"/>
      <w:szCs w:val="16"/>
    </w:rPr>
  </w:style>
  <w:style w:type="paragraph" w:styleId="CommentSubject">
    <w:name w:val="annotation subject"/>
    <w:basedOn w:val="CommentText"/>
    <w:next w:val="CommentText"/>
    <w:semiHidden/>
    <w:rsid w:val="00F46C70"/>
    <w:pPr>
      <w:widowControl/>
    </w:pPr>
    <w:rPr>
      <w:rFonts w:ascii="Times New Roman" w:hAnsi="Times New Roman"/>
      <w:b/>
      <w:bCs/>
      <w:snapToGrid/>
    </w:rPr>
  </w:style>
  <w:style w:type="character" w:styleId="Emphasis">
    <w:name w:val="Emphasis"/>
    <w:basedOn w:val="DefaultParagraphFont"/>
    <w:qFormat/>
    <w:rsid w:val="00E461C9"/>
    <w:rPr>
      <w:i/>
      <w:iCs/>
    </w:rPr>
  </w:style>
  <w:style w:type="character" w:styleId="Strong">
    <w:name w:val="Strong"/>
    <w:basedOn w:val="DefaultParagraphFont"/>
    <w:qFormat/>
    <w:rsid w:val="00E461C9"/>
    <w:rPr>
      <w:b/>
      <w:bCs/>
    </w:rPr>
  </w:style>
  <w:style w:type="character" w:customStyle="1" w:styleId="aemphasis">
    <w:name w:val="aemphasis"/>
    <w:basedOn w:val="DefaultParagraphFont"/>
    <w:rsid w:val="0033230C"/>
  </w:style>
  <w:style w:type="character" w:customStyle="1" w:styleId="aguisysin">
    <w:name w:val="aguisysin"/>
    <w:basedOn w:val="DefaultParagraphFont"/>
    <w:rsid w:val="0033230C"/>
  </w:style>
  <w:style w:type="character" w:customStyle="1" w:styleId="klink">
    <w:name w:val="klink"/>
    <w:basedOn w:val="DefaultParagraphFont"/>
    <w:rsid w:val="00986B77"/>
  </w:style>
  <w:style w:type="character" w:customStyle="1" w:styleId="Title1">
    <w:name w:val="Title1"/>
    <w:basedOn w:val="DefaultParagraphFont"/>
    <w:rsid w:val="00955A3E"/>
  </w:style>
  <w:style w:type="paragraph" w:styleId="HTMLPreformatted">
    <w:name w:val="HTML Preformatted"/>
    <w:basedOn w:val="Normal"/>
    <w:rsid w:val="001B1E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BodyText2">
    <w:name w:val="Body Text 2"/>
    <w:basedOn w:val="Normal"/>
    <w:rsid w:val="008F2CEE"/>
    <w:pPr>
      <w:spacing w:after="120" w:line="480" w:lineRule="auto"/>
    </w:pPr>
  </w:style>
  <w:style w:type="character" w:customStyle="1" w:styleId="header161">
    <w:name w:val="header161"/>
    <w:basedOn w:val="DefaultParagraphFont"/>
    <w:rsid w:val="00A775CC"/>
    <w:rPr>
      <w:rFonts w:ascii="Arial" w:hAnsi="Arial" w:cs="Arial" w:hint="default"/>
      <w:b/>
      <w:bCs/>
      <w:i/>
      <w:iCs/>
      <w:strike w:val="0"/>
      <w:dstrike w:val="0"/>
      <w:color w:val="000000"/>
      <w:sz w:val="24"/>
      <w:szCs w:val="24"/>
      <w:u w:val="none"/>
      <w:effect w:val="none"/>
    </w:rPr>
  </w:style>
  <w:style w:type="character" w:customStyle="1" w:styleId="HeaderChar">
    <w:name w:val="Header Char"/>
    <w:basedOn w:val="DefaultParagraphFont"/>
    <w:link w:val="Header"/>
    <w:uiPriority w:val="99"/>
    <w:rsid w:val="00CD1FC7"/>
    <w:rPr>
      <w:sz w:val="24"/>
      <w:szCs w:val="24"/>
    </w:rPr>
  </w:style>
  <w:style w:type="paragraph" w:customStyle="1" w:styleId="Default">
    <w:name w:val="Default"/>
    <w:rsid w:val="00A66962"/>
    <w:pPr>
      <w:autoSpaceDE w:val="0"/>
      <w:autoSpaceDN w:val="0"/>
      <w:adjustRightInd w:val="0"/>
    </w:pPr>
    <w:rPr>
      <w:color w:val="000000"/>
      <w:sz w:val="24"/>
      <w:szCs w:val="24"/>
    </w:rPr>
  </w:style>
  <w:style w:type="paragraph" w:styleId="ListParagraph">
    <w:name w:val="List Paragraph"/>
    <w:basedOn w:val="Normal"/>
    <w:uiPriority w:val="34"/>
    <w:qFormat/>
    <w:rsid w:val="00752B5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5EFF"/>
    <w:rPr>
      <w:sz w:val="24"/>
      <w:szCs w:val="24"/>
    </w:rPr>
  </w:style>
  <w:style w:type="paragraph" w:styleId="Heading1">
    <w:name w:val="heading 1"/>
    <w:basedOn w:val="Normal"/>
    <w:next w:val="Normal"/>
    <w:qFormat/>
    <w:rsid w:val="001B1E5B"/>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B2678"/>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B644E"/>
    <w:pPr>
      <w:widowControl w:val="0"/>
      <w:outlineLvl w:val="2"/>
    </w:pPr>
    <w:rPr>
      <w:rFonts w:ascii="CG Times" w:hAnsi="CG Times"/>
      <w:b/>
      <w:snapToGrid w:val="0"/>
      <w:szCs w:val="20"/>
    </w:rPr>
  </w:style>
  <w:style w:type="paragraph" w:styleId="Heading4">
    <w:name w:val="heading 4"/>
    <w:basedOn w:val="Normal"/>
    <w:next w:val="Normal"/>
    <w:qFormat/>
    <w:rsid w:val="002B644E"/>
    <w:pPr>
      <w:widowControl w:val="0"/>
      <w:ind w:left="720"/>
      <w:outlineLvl w:val="3"/>
    </w:pPr>
    <w:rPr>
      <w:rFonts w:ascii="CG Times" w:hAnsi="CG Times"/>
      <w:b/>
      <w:snapToGrid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2125F"/>
    <w:pPr>
      <w:tabs>
        <w:tab w:val="center" w:pos="4320"/>
        <w:tab w:val="right" w:pos="8640"/>
      </w:tabs>
    </w:pPr>
  </w:style>
  <w:style w:type="paragraph" w:styleId="Footer">
    <w:name w:val="footer"/>
    <w:basedOn w:val="Normal"/>
    <w:rsid w:val="0012125F"/>
    <w:pPr>
      <w:tabs>
        <w:tab w:val="center" w:pos="4320"/>
        <w:tab w:val="right" w:pos="8640"/>
      </w:tabs>
    </w:pPr>
  </w:style>
  <w:style w:type="character" w:styleId="PageNumber">
    <w:name w:val="page number"/>
    <w:basedOn w:val="DefaultParagraphFont"/>
    <w:rsid w:val="0012125F"/>
  </w:style>
  <w:style w:type="table" w:styleId="TableGrid">
    <w:name w:val="Table Grid"/>
    <w:basedOn w:val="TableNormal"/>
    <w:rsid w:val="00FA4F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rticlebody">
    <w:name w:val="articlebody"/>
    <w:basedOn w:val="DefaultParagraphFont"/>
    <w:rsid w:val="008140C4"/>
  </w:style>
  <w:style w:type="paragraph" w:styleId="NormalWeb">
    <w:name w:val="Normal (Web)"/>
    <w:basedOn w:val="Normal"/>
    <w:rsid w:val="00C44851"/>
    <w:pPr>
      <w:spacing w:before="100" w:beforeAutospacing="1" w:after="100" w:afterAutospacing="1"/>
    </w:pPr>
  </w:style>
  <w:style w:type="character" w:styleId="Hyperlink">
    <w:name w:val="Hyperlink"/>
    <w:basedOn w:val="DefaultParagraphFont"/>
    <w:rsid w:val="00DF2FC5"/>
    <w:rPr>
      <w:color w:val="0000FF"/>
      <w:u w:val="single"/>
    </w:rPr>
  </w:style>
  <w:style w:type="table" w:styleId="TableElegant">
    <w:name w:val="Table Elegant"/>
    <w:basedOn w:val="TableNormal"/>
    <w:rsid w:val="00DF2FC5"/>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FollowedHyperlink">
    <w:name w:val="FollowedHyperlink"/>
    <w:basedOn w:val="DefaultParagraphFont"/>
    <w:rsid w:val="00DB704D"/>
    <w:rPr>
      <w:color w:val="800080"/>
      <w:u w:val="single"/>
    </w:rPr>
  </w:style>
  <w:style w:type="paragraph" w:styleId="ListBullet">
    <w:name w:val="List Bullet"/>
    <w:basedOn w:val="Normal"/>
    <w:rsid w:val="000D26E0"/>
    <w:pPr>
      <w:numPr>
        <w:numId w:val="2"/>
      </w:numPr>
    </w:pPr>
  </w:style>
  <w:style w:type="paragraph" w:styleId="Subtitle">
    <w:name w:val="Subtitle"/>
    <w:basedOn w:val="Normal"/>
    <w:qFormat/>
    <w:rsid w:val="0024222B"/>
    <w:pPr>
      <w:widowControl w:val="0"/>
    </w:pPr>
    <w:rPr>
      <w:rFonts w:ascii="CG Times" w:hAnsi="CG Times"/>
      <w:b/>
      <w:snapToGrid w:val="0"/>
      <w:sz w:val="26"/>
      <w:szCs w:val="20"/>
    </w:rPr>
  </w:style>
  <w:style w:type="paragraph" w:customStyle="1" w:styleId="Chapter">
    <w:name w:val="Chapter"/>
    <w:basedOn w:val="Normal"/>
    <w:rsid w:val="0024222B"/>
    <w:pPr>
      <w:widowControl w:val="0"/>
      <w:tabs>
        <w:tab w:val="center" w:pos="4896"/>
      </w:tabs>
    </w:pPr>
    <w:rPr>
      <w:rFonts w:ascii="CG Times" w:hAnsi="CG Times"/>
      <w:b/>
      <w:snapToGrid w:val="0"/>
      <w:sz w:val="28"/>
      <w:szCs w:val="20"/>
    </w:rPr>
  </w:style>
  <w:style w:type="character" w:customStyle="1" w:styleId="category1">
    <w:name w:val="category1"/>
    <w:basedOn w:val="DefaultParagraphFont"/>
    <w:rsid w:val="008E4F7C"/>
    <w:rPr>
      <w:rFonts w:ascii="Arial" w:hAnsi="Arial" w:cs="Arial" w:hint="default"/>
      <w:b/>
      <w:bCs/>
      <w:color w:val="0066CC"/>
      <w:sz w:val="18"/>
      <w:szCs w:val="18"/>
    </w:rPr>
  </w:style>
  <w:style w:type="paragraph" w:styleId="BodyTextIndent">
    <w:name w:val="Body Text Indent"/>
    <w:basedOn w:val="Normal"/>
    <w:rsid w:val="008E4F7C"/>
    <w:pPr>
      <w:pBdr>
        <w:top w:val="single" w:sz="4" w:space="1" w:color="auto"/>
        <w:left w:val="single" w:sz="4" w:space="4" w:color="auto"/>
        <w:bottom w:val="single" w:sz="4" w:space="1" w:color="auto"/>
        <w:right w:val="single" w:sz="4" w:space="4" w:color="auto"/>
      </w:pBdr>
      <w:ind w:firstLine="720"/>
    </w:pPr>
    <w:rPr>
      <w:rFonts w:ascii="CG Times" w:hAnsi="CG Times"/>
      <w:snapToGrid w:val="0"/>
      <w:szCs w:val="20"/>
    </w:rPr>
  </w:style>
  <w:style w:type="character" w:styleId="CommentReference">
    <w:name w:val="annotation reference"/>
    <w:basedOn w:val="DefaultParagraphFont"/>
    <w:semiHidden/>
    <w:rsid w:val="00946EF8"/>
    <w:rPr>
      <w:sz w:val="16"/>
      <w:szCs w:val="16"/>
    </w:rPr>
  </w:style>
  <w:style w:type="paragraph" w:styleId="CommentText">
    <w:name w:val="annotation text"/>
    <w:basedOn w:val="Normal"/>
    <w:semiHidden/>
    <w:rsid w:val="00946EF8"/>
    <w:pPr>
      <w:widowControl w:val="0"/>
    </w:pPr>
    <w:rPr>
      <w:rFonts w:ascii="CG Times" w:hAnsi="CG Times"/>
      <w:snapToGrid w:val="0"/>
      <w:sz w:val="20"/>
      <w:szCs w:val="20"/>
    </w:rPr>
  </w:style>
  <w:style w:type="paragraph" w:styleId="BalloonText">
    <w:name w:val="Balloon Text"/>
    <w:basedOn w:val="Normal"/>
    <w:semiHidden/>
    <w:rsid w:val="00946EF8"/>
    <w:rPr>
      <w:rFonts w:ascii="Tahoma" w:hAnsi="Tahoma" w:cs="Tahoma"/>
      <w:sz w:val="16"/>
      <w:szCs w:val="16"/>
    </w:rPr>
  </w:style>
  <w:style w:type="paragraph" w:styleId="CommentSubject">
    <w:name w:val="annotation subject"/>
    <w:basedOn w:val="CommentText"/>
    <w:next w:val="CommentText"/>
    <w:semiHidden/>
    <w:rsid w:val="00F46C70"/>
    <w:pPr>
      <w:widowControl/>
    </w:pPr>
    <w:rPr>
      <w:rFonts w:ascii="Times New Roman" w:hAnsi="Times New Roman"/>
      <w:b/>
      <w:bCs/>
      <w:snapToGrid/>
    </w:rPr>
  </w:style>
  <w:style w:type="character" w:styleId="Emphasis">
    <w:name w:val="Emphasis"/>
    <w:basedOn w:val="DefaultParagraphFont"/>
    <w:qFormat/>
    <w:rsid w:val="00E461C9"/>
    <w:rPr>
      <w:i/>
      <w:iCs/>
    </w:rPr>
  </w:style>
  <w:style w:type="character" w:styleId="Strong">
    <w:name w:val="Strong"/>
    <w:basedOn w:val="DefaultParagraphFont"/>
    <w:qFormat/>
    <w:rsid w:val="00E461C9"/>
    <w:rPr>
      <w:b/>
      <w:bCs/>
    </w:rPr>
  </w:style>
  <w:style w:type="character" w:customStyle="1" w:styleId="aemphasis">
    <w:name w:val="aemphasis"/>
    <w:basedOn w:val="DefaultParagraphFont"/>
    <w:rsid w:val="0033230C"/>
  </w:style>
  <w:style w:type="character" w:customStyle="1" w:styleId="aguisysin">
    <w:name w:val="aguisysin"/>
    <w:basedOn w:val="DefaultParagraphFont"/>
    <w:rsid w:val="0033230C"/>
  </w:style>
  <w:style w:type="character" w:customStyle="1" w:styleId="klink">
    <w:name w:val="klink"/>
    <w:basedOn w:val="DefaultParagraphFont"/>
    <w:rsid w:val="00986B77"/>
  </w:style>
  <w:style w:type="character" w:customStyle="1" w:styleId="Title1">
    <w:name w:val="Title1"/>
    <w:basedOn w:val="DefaultParagraphFont"/>
    <w:rsid w:val="00955A3E"/>
  </w:style>
  <w:style w:type="paragraph" w:styleId="HTMLPreformatted">
    <w:name w:val="HTML Preformatted"/>
    <w:basedOn w:val="Normal"/>
    <w:rsid w:val="001B1E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BodyText2">
    <w:name w:val="Body Text 2"/>
    <w:basedOn w:val="Normal"/>
    <w:rsid w:val="008F2CEE"/>
    <w:pPr>
      <w:spacing w:after="120" w:line="480" w:lineRule="auto"/>
    </w:pPr>
  </w:style>
  <w:style w:type="character" w:customStyle="1" w:styleId="header161">
    <w:name w:val="header161"/>
    <w:basedOn w:val="DefaultParagraphFont"/>
    <w:rsid w:val="00A775CC"/>
    <w:rPr>
      <w:rFonts w:ascii="Arial" w:hAnsi="Arial" w:cs="Arial" w:hint="default"/>
      <w:b/>
      <w:bCs/>
      <w:i/>
      <w:iCs/>
      <w:strike w:val="0"/>
      <w:dstrike w:val="0"/>
      <w:color w:val="000000"/>
      <w:sz w:val="24"/>
      <w:szCs w:val="24"/>
      <w:u w:val="none"/>
      <w:effect w:val="none"/>
    </w:rPr>
  </w:style>
  <w:style w:type="character" w:customStyle="1" w:styleId="HeaderChar">
    <w:name w:val="Header Char"/>
    <w:basedOn w:val="DefaultParagraphFont"/>
    <w:link w:val="Header"/>
    <w:uiPriority w:val="99"/>
    <w:rsid w:val="00CD1FC7"/>
    <w:rPr>
      <w:sz w:val="24"/>
      <w:szCs w:val="24"/>
    </w:rPr>
  </w:style>
  <w:style w:type="paragraph" w:customStyle="1" w:styleId="Default">
    <w:name w:val="Default"/>
    <w:rsid w:val="00A66962"/>
    <w:pPr>
      <w:autoSpaceDE w:val="0"/>
      <w:autoSpaceDN w:val="0"/>
      <w:adjustRightInd w:val="0"/>
    </w:pPr>
    <w:rPr>
      <w:color w:val="000000"/>
      <w:sz w:val="24"/>
      <w:szCs w:val="24"/>
    </w:rPr>
  </w:style>
  <w:style w:type="paragraph" w:styleId="ListParagraph">
    <w:name w:val="List Paragraph"/>
    <w:basedOn w:val="Normal"/>
    <w:uiPriority w:val="34"/>
    <w:qFormat/>
    <w:rsid w:val="00752B5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333494">
      <w:bodyDiv w:val="1"/>
      <w:marLeft w:val="0"/>
      <w:marRight w:val="0"/>
      <w:marTop w:val="0"/>
      <w:marBottom w:val="0"/>
      <w:divBdr>
        <w:top w:val="none" w:sz="0" w:space="0" w:color="auto"/>
        <w:left w:val="none" w:sz="0" w:space="0" w:color="auto"/>
        <w:bottom w:val="none" w:sz="0" w:space="0" w:color="auto"/>
        <w:right w:val="none" w:sz="0" w:space="0" w:color="auto"/>
      </w:divBdr>
      <w:divsChild>
        <w:div w:id="1111782855">
          <w:marLeft w:val="0"/>
          <w:marRight w:val="0"/>
          <w:marTop w:val="0"/>
          <w:marBottom w:val="0"/>
          <w:divBdr>
            <w:top w:val="none" w:sz="0" w:space="0" w:color="auto"/>
            <w:left w:val="none" w:sz="0" w:space="0" w:color="auto"/>
            <w:bottom w:val="none" w:sz="0" w:space="0" w:color="auto"/>
            <w:right w:val="none" w:sz="0" w:space="0" w:color="auto"/>
          </w:divBdr>
          <w:divsChild>
            <w:div w:id="333192383">
              <w:marLeft w:val="0"/>
              <w:marRight w:val="0"/>
              <w:marTop w:val="0"/>
              <w:marBottom w:val="0"/>
              <w:divBdr>
                <w:top w:val="none" w:sz="0" w:space="0" w:color="auto"/>
                <w:left w:val="none" w:sz="0" w:space="0" w:color="auto"/>
                <w:bottom w:val="none" w:sz="0" w:space="0" w:color="auto"/>
                <w:right w:val="none" w:sz="0" w:space="0" w:color="auto"/>
              </w:divBdr>
            </w:div>
            <w:div w:id="592864141">
              <w:marLeft w:val="0"/>
              <w:marRight w:val="0"/>
              <w:marTop w:val="0"/>
              <w:marBottom w:val="0"/>
              <w:divBdr>
                <w:top w:val="none" w:sz="0" w:space="0" w:color="auto"/>
                <w:left w:val="none" w:sz="0" w:space="0" w:color="auto"/>
                <w:bottom w:val="none" w:sz="0" w:space="0" w:color="auto"/>
                <w:right w:val="none" w:sz="0" w:space="0" w:color="auto"/>
              </w:divBdr>
            </w:div>
            <w:div w:id="679308041">
              <w:marLeft w:val="0"/>
              <w:marRight w:val="0"/>
              <w:marTop w:val="0"/>
              <w:marBottom w:val="0"/>
              <w:divBdr>
                <w:top w:val="none" w:sz="0" w:space="0" w:color="auto"/>
                <w:left w:val="none" w:sz="0" w:space="0" w:color="auto"/>
                <w:bottom w:val="none" w:sz="0" w:space="0" w:color="auto"/>
                <w:right w:val="none" w:sz="0" w:space="0" w:color="auto"/>
              </w:divBdr>
            </w:div>
            <w:div w:id="885800559">
              <w:marLeft w:val="0"/>
              <w:marRight w:val="0"/>
              <w:marTop w:val="0"/>
              <w:marBottom w:val="0"/>
              <w:divBdr>
                <w:top w:val="none" w:sz="0" w:space="0" w:color="auto"/>
                <w:left w:val="none" w:sz="0" w:space="0" w:color="auto"/>
                <w:bottom w:val="none" w:sz="0" w:space="0" w:color="auto"/>
                <w:right w:val="none" w:sz="0" w:space="0" w:color="auto"/>
              </w:divBdr>
            </w:div>
            <w:div w:id="1020862178">
              <w:marLeft w:val="0"/>
              <w:marRight w:val="0"/>
              <w:marTop w:val="0"/>
              <w:marBottom w:val="0"/>
              <w:divBdr>
                <w:top w:val="none" w:sz="0" w:space="0" w:color="auto"/>
                <w:left w:val="none" w:sz="0" w:space="0" w:color="auto"/>
                <w:bottom w:val="none" w:sz="0" w:space="0" w:color="auto"/>
                <w:right w:val="none" w:sz="0" w:space="0" w:color="auto"/>
              </w:divBdr>
            </w:div>
            <w:div w:id="1096638740">
              <w:marLeft w:val="0"/>
              <w:marRight w:val="0"/>
              <w:marTop w:val="0"/>
              <w:marBottom w:val="0"/>
              <w:divBdr>
                <w:top w:val="none" w:sz="0" w:space="0" w:color="auto"/>
                <w:left w:val="none" w:sz="0" w:space="0" w:color="auto"/>
                <w:bottom w:val="none" w:sz="0" w:space="0" w:color="auto"/>
                <w:right w:val="none" w:sz="0" w:space="0" w:color="auto"/>
              </w:divBdr>
            </w:div>
            <w:div w:id="1316103986">
              <w:marLeft w:val="0"/>
              <w:marRight w:val="0"/>
              <w:marTop w:val="0"/>
              <w:marBottom w:val="0"/>
              <w:divBdr>
                <w:top w:val="none" w:sz="0" w:space="0" w:color="auto"/>
                <w:left w:val="none" w:sz="0" w:space="0" w:color="auto"/>
                <w:bottom w:val="none" w:sz="0" w:space="0" w:color="auto"/>
                <w:right w:val="none" w:sz="0" w:space="0" w:color="auto"/>
              </w:divBdr>
            </w:div>
            <w:div w:id="1384326845">
              <w:marLeft w:val="0"/>
              <w:marRight w:val="0"/>
              <w:marTop w:val="0"/>
              <w:marBottom w:val="0"/>
              <w:divBdr>
                <w:top w:val="none" w:sz="0" w:space="0" w:color="auto"/>
                <w:left w:val="none" w:sz="0" w:space="0" w:color="auto"/>
                <w:bottom w:val="none" w:sz="0" w:space="0" w:color="auto"/>
                <w:right w:val="none" w:sz="0" w:space="0" w:color="auto"/>
              </w:divBdr>
            </w:div>
            <w:div w:id="1409497280">
              <w:marLeft w:val="0"/>
              <w:marRight w:val="0"/>
              <w:marTop w:val="0"/>
              <w:marBottom w:val="0"/>
              <w:divBdr>
                <w:top w:val="none" w:sz="0" w:space="0" w:color="auto"/>
                <w:left w:val="none" w:sz="0" w:space="0" w:color="auto"/>
                <w:bottom w:val="none" w:sz="0" w:space="0" w:color="auto"/>
                <w:right w:val="none" w:sz="0" w:space="0" w:color="auto"/>
              </w:divBdr>
            </w:div>
            <w:div w:id="1945839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4725876">
      <w:bodyDiv w:val="1"/>
      <w:marLeft w:val="0"/>
      <w:marRight w:val="0"/>
      <w:marTop w:val="0"/>
      <w:marBottom w:val="0"/>
      <w:divBdr>
        <w:top w:val="none" w:sz="0" w:space="0" w:color="auto"/>
        <w:left w:val="none" w:sz="0" w:space="0" w:color="auto"/>
        <w:bottom w:val="none" w:sz="0" w:space="0" w:color="auto"/>
        <w:right w:val="none" w:sz="0" w:space="0" w:color="auto"/>
      </w:divBdr>
      <w:divsChild>
        <w:div w:id="30987315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05880577">
      <w:bodyDiv w:val="1"/>
      <w:marLeft w:val="0"/>
      <w:marRight w:val="0"/>
      <w:marTop w:val="0"/>
      <w:marBottom w:val="0"/>
      <w:divBdr>
        <w:top w:val="none" w:sz="0" w:space="0" w:color="auto"/>
        <w:left w:val="none" w:sz="0" w:space="0" w:color="auto"/>
        <w:bottom w:val="none" w:sz="0" w:space="0" w:color="auto"/>
        <w:right w:val="none" w:sz="0" w:space="0" w:color="auto"/>
      </w:divBdr>
      <w:divsChild>
        <w:div w:id="2137749273">
          <w:marLeft w:val="0"/>
          <w:marRight w:val="0"/>
          <w:marTop w:val="0"/>
          <w:marBottom w:val="0"/>
          <w:divBdr>
            <w:top w:val="none" w:sz="0" w:space="0" w:color="auto"/>
            <w:left w:val="none" w:sz="0" w:space="0" w:color="auto"/>
            <w:bottom w:val="none" w:sz="0" w:space="0" w:color="auto"/>
            <w:right w:val="none" w:sz="0" w:space="0" w:color="auto"/>
          </w:divBdr>
          <w:divsChild>
            <w:div w:id="584650054">
              <w:marLeft w:val="0"/>
              <w:marRight w:val="0"/>
              <w:marTop w:val="0"/>
              <w:marBottom w:val="0"/>
              <w:divBdr>
                <w:top w:val="none" w:sz="0" w:space="0" w:color="auto"/>
                <w:left w:val="none" w:sz="0" w:space="0" w:color="auto"/>
                <w:bottom w:val="none" w:sz="0" w:space="0" w:color="auto"/>
                <w:right w:val="none" w:sz="0" w:space="0" w:color="auto"/>
              </w:divBdr>
            </w:div>
            <w:div w:id="602104886">
              <w:marLeft w:val="0"/>
              <w:marRight w:val="0"/>
              <w:marTop w:val="0"/>
              <w:marBottom w:val="0"/>
              <w:divBdr>
                <w:top w:val="none" w:sz="0" w:space="0" w:color="auto"/>
                <w:left w:val="none" w:sz="0" w:space="0" w:color="auto"/>
                <w:bottom w:val="none" w:sz="0" w:space="0" w:color="auto"/>
                <w:right w:val="none" w:sz="0" w:space="0" w:color="auto"/>
              </w:divBdr>
            </w:div>
            <w:div w:id="1067918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617511">
      <w:bodyDiv w:val="1"/>
      <w:marLeft w:val="0"/>
      <w:marRight w:val="0"/>
      <w:marTop w:val="0"/>
      <w:marBottom w:val="0"/>
      <w:divBdr>
        <w:top w:val="none" w:sz="0" w:space="0" w:color="auto"/>
        <w:left w:val="none" w:sz="0" w:space="0" w:color="auto"/>
        <w:bottom w:val="none" w:sz="0" w:space="0" w:color="auto"/>
        <w:right w:val="none" w:sz="0" w:space="0" w:color="auto"/>
      </w:divBdr>
    </w:div>
    <w:div w:id="765149866">
      <w:bodyDiv w:val="1"/>
      <w:marLeft w:val="0"/>
      <w:marRight w:val="0"/>
      <w:marTop w:val="0"/>
      <w:marBottom w:val="0"/>
      <w:divBdr>
        <w:top w:val="none" w:sz="0" w:space="0" w:color="auto"/>
        <w:left w:val="none" w:sz="0" w:space="0" w:color="auto"/>
        <w:bottom w:val="none" w:sz="0" w:space="0" w:color="auto"/>
        <w:right w:val="none" w:sz="0" w:space="0" w:color="auto"/>
      </w:divBdr>
      <w:divsChild>
        <w:div w:id="95166745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87100313">
      <w:bodyDiv w:val="1"/>
      <w:marLeft w:val="0"/>
      <w:marRight w:val="0"/>
      <w:marTop w:val="0"/>
      <w:marBottom w:val="0"/>
      <w:divBdr>
        <w:top w:val="none" w:sz="0" w:space="0" w:color="auto"/>
        <w:left w:val="none" w:sz="0" w:space="0" w:color="auto"/>
        <w:bottom w:val="none" w:sz="0" w:space="0" w:color="auto"/>
        <w:right w:val="none" w:sz="0" w:space="0" w:color="auto"/>
      </w:divBdr>
      <w:divsChild>
        <w:div w:id="987825101">
          <w:marLeft w:val="0"/>
          <w:marRight w:val="0"/>
          <w:marTop w:val="0"/>
          <w:marBottom w:val="0"/>
          <w:divBdr>
            <w:top w:val="none" w:sz="0" w:space="0" w:color="auto"/>
            <w:left w:val="none" w:sz="0" w:space="0" w:color="auto"/>
            <w:bottom w:val="none" w:sz="0" w:space="0" w:color="auto"/>
            <w:right w:val="none" w:sz="0" w:space="0" w:color="auto"/>
          </w:divBdr>
        </w:div>
      </w:divsChild>
    </w:div>
    <w:div w:id="1453208897">
      <w:bodyDiv w:val="1"/>
      <w:marLeft w:val="0"/>
      <w:marRight w:val="0"/>
      <w:marTop w:val="0"/>
      <w:marBottom w:val="0"/>
      <w:divBdr>
        <w:top w:val="none" w:sz="0" w:space="0" w:color="auto"/>
        <w:left w:val="none" w:sz="0" w:space="0" w:color="auto"/>
        <w:bottom w:val="none" w:sz="0" w:space="0" w:color="auto"/>
        <w:right w:val="none" w:sz="0" w:space="0" w:color="auto"/>
      </w:divBdr>
      <w:divsChild>
        <w:div w:id="50812449">
          <w:marLeft w:val="0"/>
          <w:marRight w:val="0"/>
          <w:marTop w:val="0"/>
          <w:marBottom w:val="0"/>
          <w:divBdr>
            <w:top w:val="none" w:sz="0" w:space="0" w:color="auto"/>
            <w:left w:val="none" w:sz="0" w:space="0" w:color="auto"/>
            <w:bottom w:val="none" w:sz="0" w:space="0" w:color="auto"/>
            <w:right w:val="none" w:sz="0" w:space="0" w:color="auto"/>
          </w:divBdr>
        </w:div>
      </w:divsChild>
    </w:div>
    <w:div w:id="1471050480">
      <w:bodyDiv w:val="1"/>
      <w:marLeft w:val="0"/>
      <w:marRight w:val="0"/>
      <w:marTop w:val="0"/>
      <w:marBottom w:val="0"/>
      <w:divBdr>
        <w:top w:val="none" w:sz="0" w:space="0" w:color="auto"/>
        <w:left w:val="none" w:sz="0" w:space="0" w:color="auto"/>
        <w:bottom w:val="none" w:sz="0" w:space="0" w:color="auto"/>
        <w:right w:val="none" w:sz="0" w:space="0" w:color="auto"/>
      </w:divBdr>
      <w:divsChild>
        <w:div w:id="175847757">
          <w:marLeft w:val="0"/>
          <w:marRight w:val="0"/>
          <w:marTop w:val="0"/>
          <w:marBottom w:val="0"/>
          <w:divBdr>
            <w:top w:val="none" w:sz="0" w:space="0" w:color="auto"/>
            <w:left w:val="none" w:sz="0" w:space="0" w:color="auto"/>
            <w:bottom w:val="none" w:sz="0" w:space="0" w:color="auto"/>
            <w:right w:val="none" w:sz="0" w:space="0" w:color="auto"/>
          </w:divBdr>
          <w:divsChild>
            <w:div w:id="1520973981">
              <w:marLeft w:val="0"/>
              <w:marRight w:val="0"/>
              <w:marTop w:val="0"/>
              <w:marBottom w:val="0"/>
              <w:divBdr>
                <w:top w:val="none" w:sz="0" w:space="0" w:color="auto"/>
                <w:left w:val="none" w:sz="0" w:space="0" w:color="auto"/>
                <w:bottom w:val="none" w:sz="0" w:space="0" w:color="auto"/>
                <w:right w:val="none" w:sz="0" w:space="0" w:color="auto"/>
              </w:divBdr>
            </w:div>
            <w:div w:id="1548100312">
              <w:marLeft w:val="0"/>
              <w:marRight w:val="0"/>
              <w:marTop w:val="0"/>
              <w:marBottom w:val="0"/>
              <w:divBdr>
                <w:top w:val="none" w:sz="0" w:space="0" w:color="auto"/>
                <w:left w:val="none" w:sz="0" w:space="0" w:color="auto"/>
                <w:bottom w:val="none" w:sz="0" w:space="0" w:color="auto"/>
                <w:right w:val="none" w:sz="0" w:space="0" w:color="auto"/>
              </w:divBdr>
            </w:div>
            <w:div w:id="1746486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889453">
      <w:bodyDiv w:val="1"/>
      <w:marLeft w:val="0"/>
      <w:marRight w:val="0"/>
      <w:marTop w:val="0"/>
      <w:marBottom w:val="0"/>
      <w:divBdr>
        <w:top w:val="none" w:sz="0" w:space="0" w:color="auto"/>
        <w:left w:val="none" w:sz="0" w:space="0" w:color="auto"/>
        <w:bottom w:val="none" w:sz="0" w:space="0" w:color="auto"/>
        <w:right w:val="none" w:sz="0" w:space="0" w:color="auto"/>
      </w:divBdr>
      <w:divsChild>
        <w:div w:id="368141148">
          <w:marLeft w:val="0"/>
          <w:marRight w:val="0"/>
          <w:marTop w:val="0"/>
          <w:marBottom w:val="0"/>
          <w:divBdr>
            <w:top w:val="none" w:sz="0" w:space="0" w:color="auto"/>
            <w:left w:val="none" w:sz="0" w:space="0" w:color="auto"/>
            <w:bottom w:val="none" w:sz="0" w:space="0" w:color="auto"/>
            <w:right w:val="none" w:sz="0" w:space="0" w:color="auto"/>
          </w:divBdr>
        </w:div>
      </w:divsChild>
    </w:div>
    <w:div w:id="1851019367">
      <w:bodyDiv w:val="1"/>
      <w:marLeft w:val="0"/>
      <w:marRight w:val="0"/>
      <w:marTop w:val="0"/>
      <w:marBottom w:val="0"/>
      <w:divBdr>
        <w:top w:val="none" w:sz="0" w:space="0" w:color="auto"/>
        <w:left w:val="none" w:sz="0" w:space="0" w:color="auto"/>
        <w:bottom w:val="none" w:sz="0" w:space="0" w:color="auto"/>
        <w:right w:val="none" w:sz="0" w:space="0" w:color="auto"/>
      </w:divBdr>
      <w:divsChild>
        <w:div w:id="1679235710">
          <w:marLeft w:val="0"/>
          <w:marRight w:val="0"/>
          <w:marTop w:val="0"/>
          <w:marBottom w:val="0"/>
          <w:divBdr>
            <w:top w:val="none" w:sz="0" w:space="0" w:color="auto"/>
            <w:left w:val="none" w:sz="0" w:space="0" w:color="auto"/>
            <w:bottom w:val="none" w:sz="0" w:space="0" w:color="auto"/>
            <w:right w:val="none" w:sz="0" w:space="0" w:color="auto"/>
          </w:divBdr>
          <w:divsChild>
            <w:div w:id="40718277">
              <w:marLeft w:val="0"/>
              <w:marRight w:val="0"/>
              <w:marTop w:val="0"/>
              <w:marBottom w:val="0"/>
              <w:divBdr>
                <w:top w:val="none" w:sz="0" w:space="0" w:color="auto"/>
                <w:left w:val="none" w:sz="0" w:space="0" w:color="auto"/>
                <w:bottom w:val="none" w:sz="0" w:space="0" w:color="auto"/>
                <w:right w:val="none" w:sz="0" w:space="0" w:color="auto"/>
              </w:divBdr>
            </w:div>
            <w:div w:id="1563062496">
              <w:marLeft w:val="0"/>
              <w:marRight w:val="0"/>
              <w:marTop w:val="0"/>
              <w:marBottom w:val="0"/>
              <w:divBdr>
                <w:top w:val="none" w:sz="0" w:space="0" w:color="auto"/>
                <w:left w:val="none" w:sz="0" w:space="0" w:color="auto"/>
                <w:bottom w:val="none" w:sz="0" w:space="0" w:color="auto"/>
                <w:right w:val="none" w:sz="0" w:space="0" w:color="auto"/>
              </w:divBdr>
            </w:div>
            <w:div w:id="1711033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032469">
      <w:bodyDiv w:val="1"/>
      <w:marLeft w:val="0"/>
      <w:marRight w:val="0"/>
      <w:marTop w:val="0"/>
      <w:marBottom w:val="0"/>
      <w:divBdr>
        <w:top w:val="none" w:sz="0" w:space="0" w:color="auto"/>
        <w:left w:val="none" w:sz="0" w:space="0" w:color="auto"/>
        <w:bottom w:val="none" w:sz="0" w:space="0" w:color="auto"/>
        <w:right w:val="none" w:sz="0" w:space="0" w:color="auto"/>
      </w:divBdr>
      <w:divsChild>
        <w:div w:id="1758475637">
          <w:marLeft w:val="0"/>
          <w:marRight w:val="0"/>
          <w:marTop w:val="0"/>
          <w:marBottom w:val="0"/>
          <w:divBdr>
            <w:top w:val="none" w:sz="0" w:space="0" w:color="auto"/>
            <w:left w:val="none" w:sz="0" w:space="0" w:color="auto"/>
            <w:bottom w:val="none" w:sz="0" w:space="0" w:color="auto"/>
            <w:right w:val="none" w:sz="0" w:space="0" w:color="auto"/>
          </w:divBdr>
          <w:divsChild>
            <w:div w:id="275259912">
              <w:marLeft w:val="0"/>
              <w:marRight w:val="0"/>
              <w:marTop w:val="0"/>
              <w:marBottom w:val="0"/>
              <w:divBdr>
                <w:top w:val="none" w:sz="0" w:space="0" w:color="auto"/>
                <w:left w:val="none" w:sz="0" w:space="0" w:color="auto"/>
                <w:bottom w:val="none" w:sz="0" w:space="0" w:color="auto"/>
                <w:right w:val="none" w:sz="0" w:space="0" w:color="auto"/>
              </w:divBdr>
            </w:div>
            <w:div w:id="651369723">
              <w:marLeft w:val="0"/>
              <w:marRight w:val="0"/>
              <w:marTop w:val="0"/>
              <w:marBottom w:val="0"/>
              <w:divBdr>
                <w:top w:val="none" w:sz="0" w:space="0" w:color="auto"/>
                <w:left w:val="none" w:sz="0" w:space="0" w:color="auto"/>
                <w:bottom w:val="none" w:sz="0" w:space="0" w:color="auto"/>
                <w:right w:val="none" w:sz="0" w:space="0" w:color="auto"/>
              </w:divBdr>
            </w:div>
            <w:div w:id="132396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887375">
      <w:bodyDiv w:val="1"/>
      <w:marLeft w:val="0"/>
      <w:marRight w:val="0"/>
      <w:marTop w:val="0"/>
      <w:marBottom w:val="0"/>
      <w:divBdr>
        <w:top w:val="none" w:sz="0" w:space="0" w:color="auto"/>
        <w:left w:val="none" w:sz="0" w:space="0" w:color="auto"/>
        <w:bottom w:val="none" w:sz="0" w:space="0" w:color="auto"/>
        <w:right w:val="none" w:sz="0" w:space="0" w:color="auto"/>
      </w:divBdr>
      <w:divsChild>
        <w:div w:id="1002203396">
          <w:marLeft w:val="0"/>
          <w:marRight w:val="0"/>
          <w:marTop w:val="0"/>
          <w:marBottom w:val="0"/>
          <w:divBdr>
            <w:top w:val="none" w:sz="0" w:space="0" w:color="auto"/>
            <w:left w:val="none" w:sz="0" w:space="0" w:color="auto"/>
            <w:bottom w:val="none" w:sz="0" w:space="0" w:color="auto"/>
            <w:right w:val="none" w:sz="0" w:space="0" w:color="auto"/>
          </w:divBdr>
          <w:divsChild>
            <w:div w:id="550074538">
              <w:marLeft w:val="0"/>
              <w:marRight w:val="0"/>
              <w:marTop w:val="0"/>
              <w:marBottom w:val="0"/>
              <w:divBdr>
                <w:top w:val="none" w:sz="0" w:space="0" w:color="auto"/>
                <w:left w:val="none" w:sz="0" w:space="0" w:color="auto"/>
                <w:bottom w:val="none" w:sz="0" w:space="0" w:color="auto"/>
                <w:right w:val="none" w:sz="0" w:space="0" w:color="auto"/>
              </w:divBdr>
            </w:div>
            <w:div w:id="659769947">
              <w:marLeft w:val="0"/>
              <w:marRight w:val="0"/>
              <w:marTop w:val="0"/>
              <w:marBottom w:val="0"/>
              <w:divBdr>
                <w:top w:val="none" w:sz="0" w:space="0" w:color="auto"/>
                <w:left w:val="none" w:sz="0" w:space="0" w:color="auto"/>
                <w:bottom w:val="none" w:sz="0" w:space="0" w:color="auto"/>
                <w:right w:val="none" w:sz="0" w:space="0" w:color="auto"/>
              </w:divBdr>
            </w:div>
            <w:div w:id="21282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png"/><Relationship Id="rId26" Type="http://schemas.openxmlformats.org/officeDocument/2006/relationships/image" Target="media/image13.png"/><Relationship Id="rId39" Type="http://schemas.openxmlformats.org/officeDocument/2006/relationships/image" Target="media/image250.jpeg"/><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21.png"/><Relationship Id="rId42" Type="http://schemas.openxmlformats.org/officeDocument/2006/relationships/image" Target="media/image27.jpeg"/><Relationship Id="rId47"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0.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jpeg"/><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6.png"/><Relationship Id="rId41"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digilentinc.com/Products/Detail.cfm?Prod=NEXYS2" TargetMode="External"/><Relationship Id="rId24" Type="http://schemas.openxmlformats.org/officeDocument/2006/relationships/image" Target="media/image30.emf"/><Relationship Id="rId32" Type="http://schemas.openxmlformats.org/officeDocument/2006/relationships/image" Target="media/image19.jpeg"/><Relationship Id="rId37" Type="http://schemas.openxmlformats.org/officeDocument/2006/relationships/image" Target="media/image24.jpeg"/><Relationship Id="rId40" Type="http://schemas.openxmlformats.org/officeDocument/2006/relationships/image" Target="media/image26.wmf"/><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www.digilentinc.com/Data/Products/NEXYS2/Nexys2_rm.pdf" TargetMode="External"/><Relationship Id="rId23" Type="http://schemas.openxmlformats.org/officeDocument/2006/relationships/image" Target="media/image11.png"/><Relationship Id="rId28" Type="http://schemas.openxmlformats.org/officeDocument/2006/relationships/image" Target="media/image15.jpeg"/><Relationship Id="rId36" Type="http://schemas.openxmlformats.org/officeDocument/2006/relationships/image" Target="media/image23.jpeg"/><Relationship Id="rId49" Type="http://schemas.openxmlformats.org/officeDocument/2006/relationships/theme" Target="theme/theme1.xml"/><Relationship Id="rId10" Type="http://schemas.openxmlformats.org/officeDocument/2006/relationships/hyperlink" Target="http://www.digilentinc.com/Products/Detail.cfm?NavPath=2,66,828&amp;Prod=ADEPT2" TargetMode="External"/><Relationship Id="rId19" Type="http://schemas.openxmlformats.org/officeDocument/2006/relationships/image" Target="media/image7.jpeg"/><Relationship Id="rId31" Type="http://schemas.openxmlformats.org/officeDocument/2006/relationships/image" Target="media/image18.png"/><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www.xilinx.com" TargetMode="External"/><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png"/><Relationship Id="rId48" Type="http://schemas.openxmlformats.org/officeDocument/2006/relationships/fontTable" Target="fontTable.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header2.xml.rels><?xml version="1.0" encoding="UTF-8" standalone="yes"?>
<Relationships xmlns="http://schemas.openxmlformats.org/package/2006/relationships"><Relationship Id="rId1" Type="http://schemas.openxmlformats.org/officeDocument/2006/relationships/image" Target="media/image30.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63EA58-D26A-4CEE-916D-9696BC25CA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2690</Words>
  <Characters>15333</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FPGA Design Lab 1</vt:lpstr>
    </vt:vector>
  </TitlesOfParts>
  <Company>Genco</Company>
  <LinksUpToDate>false</LinksUpToDate>
  <CharactersWithSpaces>17988</CharactersWithSpaces>
  <SharedDoc>false</SharedDoc>
  <HLinks>
    <vt:vector size="24" baseType="variant">
      <vt:variant>
        <vt:i4>1507396</vt:i4>
      </vt:variant>
      <vt:variant>
        <vt:i4>9</vt:i4>
      </vt:variant>
      <vt:variant>
        <vt:i4>0</vt:i4>
      </vt:variant>
      <vt:variant>
        <vt:i4>5</vt:i4>
      </vt:variant>
      <vt:variant>
        <vt:lpwstr>http://www.digilentinc.com/Products/Detail.cfm?Prod=S3EBOARD&amp;Nav1=Products&amp;Nav2=Programmable</vt:lpwstr>
      </vt:variant>
      <vt:variant>
        <vt:lpwstr/>
      </vt:variant>
      <vt:variant>
        <vt:i4>4194326</vt:i4>
      </vt:variant>
      <vt:variant>
        <vt:i4>6</vt:i4>
      </vt:variant>
      <vt:variant>
        <vt:i4>0</vt:i4>
      </vt:variant>
      <vt:variant>
        <vt:i4>5</vt:i4>
      </vt:variant>
      <vt:variant>
        <vt:lpwstr>http://www.digilentinc.com/Products/Detail.cfm?Prod=PMOD-SWITCH&amp;Nav1=Products&amp;Nav2=Peripheral</vt:lpwstr>
      </vt:variant>
      <vt:variant>
        <vt:lpwstr/>
      </vt:variant>
      <vt:variant>
        <vt:i4>1507396</vt:i4>
      </vt:variant>
      <vt:variant>
        <vt:i4>3</vt:i4>
      </vt:variant>
      <vt:variant>
        <vt:i4>0</vt:i4>
      </vt:variant>
      <vt:variant>
        <vt:i4>5</vt:i4>
      </vt:variant>
      <vt:variant>
        <vt:lpwstr>http://www.digilentinc.com/Products/Detail.cfm?Prod=S3EBOARD&amp;Nav1=Products&amp;Nav2=Programmable</vt:lpwstr>
      </vt:variant>
      <vt:variant>
        <vt:lpwstr/>
      </vt:variant>
      <vt:variant>
        <vt:i4>4128806</vt:i4>
      </vt:variant>
      <vt:variant>
        <vt:i4>0</vt:i4>
      </vt:variant>
      <vt:variant>
        <vt:i4>0</vt:i4>
      </vt:variant>
      <vt:variant>
        <vt:i4>5</vt:i4>
      </vt:variant>
      <vt:variant>
        <vt:lpwstr>http://www.xilinx.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PGA Design Lab 1</dc:title>
  <dc:subject>Digital Design Fundementals</dc:subject>
  <dc:creator>Matar</dc:creator>
  <cp:lastModifiedBy>Craig</cp:lastModifiedBy>
  <cp:revision>2</cp:revision>
  <cp:lastPrinted>2008-06-23T21:22:00Z</cp:lastPrinted>
  <dcterms:created xsi:type="dcterms:W3CDTF">2012-05-15T22:50:00Z</dcterms:created>
  <dcterms:modified xsi:type="dcterms:W3CDTF">2012-05-15T22:50:00Z</dcterms:modified>
</cp:coreProperties>
</file>